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57" r:id="rId2"/>
    <p:sldId id="321" r:id="rId3"/>
    <p:sldId id="309" r:id="rId4"/>
    <p:sldId id="301" r:id="rId5"/>
    <p:sldId id="299" r:id="rId6"/>
    <p:sldId id="300" r:id="rId7"/>
    <p:sldId id="310" r:id="rId8"/>
    <p:sldId id="302" r:id="rId9"/>
    <p:sldId id="303" r:id="rId10"/>
    <p:sldId id="356" r:id="rId11"/>
    <p:sldId id="305" r:id="rId12"/>
    <p:sldId id="314" r:id="rId13"/>
    <p:sldId id="354" r:id="rId14"/>
    <p:sldId id="359" r:id="rId15"/>
    <p:sldId id="360" r:id="rId16"/>
    <p:sldId id="358" r:id="rId17"/>
    <p:sldId id="304" r:id="rId18"/>
    <p:sldId id="35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9900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08:14.4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34 17711 0,'0'24'125,"0"76"-109,0 73-16,0-98 16,25-1-16,25-24 0,123 347 31,-49-125-16,-74-148 1,-25-99 0,0-25-1,-50 0 110,-25 0-109,1 0-16,24 0 16,0 0-16,0-25 15,0-24-15,-24 49 0,-1-50 16,25 25-1,75 25 142,0-49-110,-26-26-47,51-49 15,-1 0-15,-49 50 16,0 49-16,0 25 15,-25-25-15</inkml:trace>
  <inkml:trace contextRef="#ctx0" brushRef="#br0" timeOffset="1382.468">15851 18058 0,'49'49'141,"1"75"-141,-1 0 15,51 25 1,148 75 15,-100-51 0,-123-173-31,-25 25 16,0 0 0,-25-25 46,-49 0-62,24 0 0,-98-25 31,-26-49-15,149 49-16,-74-25 16,173 50 77,26 0-77,-51 0-16,50 0 16,25 0-16,75 0 15,-50 0 1,-100 0-1,-49-74 79,-49-25-78,-26-100-16,1 75 0,49-25 15,0 75-15,0 24 16,25 25 0</inkml:trace>
  <inkml:trace contextRef="#ctx0" brushRef="#br0" timeOffset="25898.5322">17810 17338 0,'0'25'156,"0"25"-156,-25 99 16,25 49-16,-24-49 16,24-50-16,0-24 0,0-51 15,49-24 48,125 0-63,768-520 31,-322 123-15,-272 198-1,-299 174 1,51-49-1,-76 49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14:51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23 11162 0</inkml:trace>
  <inkml:trace contextRef="#ctx0" brushRef="#br0" timeOffset="16563.1409">8558 15180 0,'25'0'141,"74"75"-141,75 24 0,-1-49 16,50 24-16,-98-74 15,-26 0-15,-25 0 16,50-25-16,25-49 15,25-1-15,-26 26 0,-24 24 16,75-74 0,24 74 15,199 50 16,-323 0-47,100 347 31,-199-298-31,0-49 16,0 25-1,49-50 48,26 0-63,24 0 15,99 0-15,1 0 16,-1 0-16,-49 0 16,198 0-16,-148 0 15,-1 0-15,50 0 32,-198 0-32,-1 0 15,-49-25 1,25 25-1,-25-25 1,0 0 0</inkml:trace>
  <inkml:trace contextRef="#ctx0" brushRef="#br0" timeOffset="17912.3913">17289 15354 0,'124'50'156,"50"-1"-140,24-24-16,-74 0 15,0-25-15,-24 0 16,-26 0-16,25 0 15,0-50-15,1 1 16,-26-1-16,199-198 16,-99 50 15,-125 173-15,174-25 15,-148 50-31,-26 0 15,-24 0 1,0 0 31,273 0-16,-224 0-31,25 0 0,224 0 16,24 0-1,-223 25-15,50 49 16,-100-49 0,-49-25-16,74 0 15,-74 0 1,0 0 0,0 0-1,-1-25 1,-24 1-1</inkml:trace>
  <inkml:trace contextRef="#ctx0" brushRef="#br0" timeOffset="33567.644">15007 13494 0,'75'0'156,"24"0"-156,74 0 0,51-25 32,-200 25-17,1 0-15,0 0 0,0 0 47,-50 0 31,-49 0-62,24 0-16,-49 0 16,0 0-1,24 25 1,-24-25-1,0 0-15,49 25 16,-4191-1 0,8284-24-16,-4192 0 15,124 25-15,0 0 16,25 0 171,0 24-187,0 51 16,25-1-16,25 50 16,24-25-1,1-50 1,-26-24-16,50 49 16,-74-49-16,0 24 15,25 25 1,-26-49-16,1-25 15,0-25 95,49-100-79,-49 51-31,-25-1 16,25-74-1,25 74 1,-50 1-16,0-1 16,0 1-1,0 24 1,24 25-16,1-75 15,0-73 1,0 48 0,0 51-16,-25-1 15,0 25 17,24 25 61</inkml:trace>
  <inkml:trace contextRef="#ctx0" brushRef="#br0" timeOffset="34504.3536">16024 13667 0,'0'25'156,"-25"25"-140,1-1-16,24 1 15,0-25-15,-75 74 32,50-49-32,-123 347 31,123-249-16,25-123 1</inkml:trace>
  <inkml:trace contextRef="#ctx0" brushRef="#br0" timeOffset="35464.1378">15652 14163 0,'75'0'188,"73"50"-173,-73-25-15,-26 0 16,1-1-16,24-24 0,-74 25 16,50 0-16,-25-25 15,-25 25 1</inkml:trace>
  <inkml:trace contextRef="#ctx0" brushRef="#br0" timeOffset="44658.8596">21159 16297 0</inkml:trace>
  <inkml:trace contextRef="#ctx0" brushRef="#br0" timeOffset="45382.6984">21159 16297 0,'49'0'140,"26"0"-140,74 0 0,223 24 16,0 26 31,-347-50-47,49 0 31</inkml:trace>
  <inkml:trace contextRef="#ctx0" brushRef="#br0" timeOffset="46291.5113">20861 16197 0,'25'-49'78,"124"-26"-63,-25 26-15,49-50 16,1 74 31,-124 25-16,-26 0-31,51 0 31,-50 0-15,-1 0 0,1 0-1,0 0 1,0 0 0</inkml:trace>
  <inkml:trace contextRef="#ctx0" brushRef="#br0" timeOffset="47522.186">22994 15925 0,'0'24'156,"-25"76"-140,-74-26-16,0 100 16,74-125-1,0 1-15,1 24 16,24 1-16,0-26 16,0-24-16,0 0 0,0 0 15,0 24 1,24-49-1,1 50-15,124 0 32,-124-26-32,24 1 15,76-25 1,-51 0-16,50 0 16,-74-25-1,-1 25-15,26-49 16,-26 24-1,26-49-15,-1-26 16,-74 76-16,25-76 16,-25 76-1,0-51 1,0 25-16,0 26 0,-25-26 16,0 50-1,-248-347 1,75 148-1,173 150-15,0 24 16,1 0-16,-1 0 0,25 1 16,-50 24-1,0 0 1,26 0-16,-100 124 16,24-25-1,76 74-15,-26 150 16,25-174-1</inkml:trace>
  <inkml:trace contextRef="#ctx0" brushRef="#br0" timeOffset="222632.3662">19894 13395 0,'0'-100'109,"25"1"-93,-1-99-16,150-26 15,-25-172-15,0 23 16,-25 76-16,-25-26 15,-25 1-15,25-25 0,-49 123 16,49-545 0,-24 447 15,-75 272-15,25-49 15,-25 74-31,0 1 31,0-1-31,0 0 16,0 0 124,0 0-108,-25 25 14,0 50-46,-124 124 32,99-125-32,-49 1 0,25-1 15,24-24 1,25-25-16,50 0 141,25 0-141,49-99 15,273-323 16,-322 348-31,148-50 16,-49 74 0,-75 50-1,-49 0 17,50 75-17,-26 396 1,-49-297-1,0-50 1,0-50 0,0-49-16,0 0 15</inkml:trace>
  <inkml:trace contextRef="#ctx0" brushRef="#br0" timeOffset="224724.6019">2952 7169 0,'99'49'141,"100"50"-141,-26 25 15,199 0 1,-123-99 15,-150-50 0,149-99-15,-99 75-16,198-75 16,-173 74-1,74 25-15,272-24 16,-321 49-16,74 0 16,-149 49-1,49-24 1,175 198-1,-224-148 1,-25-1 0,-74-49-16,0 0 15,-1-25 79,1 0-78,174-25-1,24-99-15,99 25 16,125-75-16,173 149 16,-149 25 15,-297 100-31,123-1 15,-222-74-15,-26 24 0,-24-49 16,0 0 15,0 0 1,0-25-32,99 1 0,-50-51 15,50-24-15,-25 25 16,174-75-1,-149 124-15,25-49 16,-99 49-16,-26 25 16,1 0-1</inkml:trace>
  <inkml:trace contextRef="#ctx0" brushRef="#br0" timeOffset="276949.663">21630 13940 0,'0'-25'204,"-25"-49"-189,-24 0-15,-26-75 16,1 50-16,24-1 15,-24 26-15,49 0 16,-99-1 0,74 25 15,26 50-15,-76-49-1,76 49 1,-1 0-16,-50-50 31,-98-24 0,98 24-31,-24 1 16,0 24-16,74 0 16,-49 0-16,-26 0 15,76 25-15,24-24 16,-75-1-1,-49 0 1,0 25 0,0 0-1,74 0 1,-49 0-16,50 0 16,-1 0-16,-24 0 15,24 0 1,0 0-16,26 0 15,-1 0 1,0 0-16,0 25 16,0-25-16,1 0 15,-26 0 1,25 25-16,-49-1 16,49-24-16,0 0 15,-24 50 1,24-25-16,-25-25 15,50 25 1,-50-25-16,50 24 16,-74 26-1,49-50 1,-49 50 0,24-1-1,1 1 1,-1-25-1,50 24 17,-25-24-17,25 0 1,0 0-16,-25 24 16,25 1-16,0 0 15,0 74 1,0-75-16,0 26 15,0-26-15,0 26 16,0-26 0,-24-24-16,24 25 15,0-26 1,0 26-16,0 24 16,0-24-1,24 24 1,-24-24-16,25 0 0,0-1 15,-25 1 1,25-25 0,-25 24-16,25 1 15,-1-25 1,1 49 0,0-49-16,0 25 15,24-26-15,-49 1 16,50 50-16,74 24 15,25-25 1,-75-49-16,-24 0 16,0 0-16,49-1 15,25 1 1,99 0 0,-99-25-16,124 0 15,-149 0 1,1 0-16,48 0 31,-73 0-31,98 0 16,-98 0-16,-1 0 0,50 0 15,-49 0 1,-1 0-16,50-50 16,-25-24-16,-24 49 15,49-24-15,-50-26 0,25 26 16,1-26-1,-26 26 1,-24-26 0,-50 26-1,24 49 1,-24-25-16,25 0 16,0 25-1,-25-25-15,0 0 16,0 1-1,0-51 17,-25 1-32,0-75 15,1 74-15,-1 1 16,0 0 0,25 49-16,-25 0 15,25 0-15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15:59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31 11782 0,'25'-25'172,"74"-49"-172,25-75 16,149-148-1,-50 172-15,-49-23 16,24-1-16,-24 25 16,49-50-16,372-173 15,-148 49 1,24 100 0,50 99-1,-372 49-15,297-49 31,-297 99-31,149 0 32,-224 0-32,100 0 15,-50 0 1,0 25-16,25-25 0,74 24 16,-149 1-1,1-25-15,-50 25 16,-1-25-16,26 0 15,-25 0 17,-75-50 140,-49-24-157,-199-174 1,26 99-1,222 75-15,0 74 16,1-50-16,24 50 0,0-25 16,0 25-16,1-25 15,98 25 126,50 0-125,25 75-16,0 24 0,-1 25 15,-48 0-15,48 25 16,-98-99-16,0-1 15,-25-24-15,-25 0 16,24-25 0,-24 25 15,0-1-31,-49 1 47,-75 25-47,-124-25 15,99-25 17</inkml:trace>
  <inkml:trace contextRef="#ctx0" brushRef="#br0" timeOffset="30139.6398">13742 12725 0,'25'25'234,"0"-25"-218,0 24-16,-25 1 0,24 0 15,1 0 1,-25 0 15,25-1-31,25 26 31,-26-50-31,26 50 32,-25-1-17,24 1 1,-24-25-16,0-1 16,-25 1-16,25 0 15,24 0 1,-49 0-16,50 0 15,-25-25 1,-25 24-16,25 1 16,-25 0-1,24 0 1,1-25 0,-25 25-1,0-1 16,25-24-15,-25 25 0,0 0-1,25 25 1,-25-26-16,49 26 16,-49 0-16,25-1 15,0 1 1,0-1-16,-25-24 15,25 0 1,24 0-16,1 49 16,24-24-16,26 74 15,-1-50 1,-74 1-16,99 123 31,-100-99-15,1-74-16,-25 0 15,25-25 1,-25 25 0,25-25-1,-25 25 17,25-25-32,-25 24 15,24-24 16,-24 25-15,25-25 15,-25 25-15,-49-25 125,-51 0-126,1 0-15,25 0 16,-25-25-16,49 25 15,-24 0-15,49 0 16,74 0 109,26 0-109,24 0-16,-25 0 15,-49 0-15,25 0 16,-25 0 0,-1 0-16,1 0 15,25 0 1,-25 0 15,-25-25-15,24-49-1,-24-50 1,0-25-16,0-49 0,0 123 16,-24 1-1,24-1 1</inkml:trace>
  <inkml:trace contextRef="#ctx0" brushRef="#br0" timeOffset="35693.8885">18430 9376 0,'25'0'157,"248"-25"-142,173-49 16,-272 49-31,-75 0 16,0 1-16,-24-1 0,-26 25 16,51-75 15,-76 75-31,26-24 0,-25 24 16,0 0-16,24 0 31,-24 0-31,0 0 15,0 24 1,74 1 0,0 25-1,-74-25-15,49-25 16,-24 24-16,-50 1 0,50-25 16,-26 0-1,1 0 1,0 0-16</inkml:trace>
  <inkml:trace contextRef="#ctx0" brushRef="#br0" timeOffset="40200.6854">21630 9550 0,'25'0'156,"297"-75"-140,-247 51 0,-50-26-16,-1 50 15,26-25-15,0-24 16,49-1 15,50 0 16,74-24-16,-174 74-31,26-25 0,-50 25 16,24 0-16,1 0 16,-25 0-1,24 0-15,1 25 16,0-25-1,-26 25-15,1 0 0,0-25 16,0 74-16,49-24 16,25-1-1,25 1 1,-74-25-16,24-25 16,-49 0-1,0 0-15,0 0 297,-25-25-203</inkml:trace>
  <inkml:trace contextRef="#ctx0" brushRef="#br0" timeOffset="59731.9369">19646 11212 0,'0'49'172,"0"1"-172,0 0 16,0 24-1,0-49-15,24 124 16,26-50 15,-25-99 32,0 0-32,-1 0-16,1 0 32,-25-25-31,25 0 15,-25 0-31,25 1 31,-25-1-15,0-25 0,25 50-1,-25-25 1,0 1 0,25 24-16,-25-25 15,0 0-15,0 0 16,24-24-1,-24 24 1,0 0 15,0 50 126,25 0-142,0 24-15,25-24 16,-26 25-16,-24-1 15,50 1 1,-50-1-16,50 51 16,-50-76-16,0 26 15,24-25 1,-24 0 15,0-1-15,0 1-1,0 0-15,0 0 32,0 0-17,0-1 1,0 1 0,0 25-1,0-25-15,0-1 16,0 1-16,0 0 15,-24 25 1,-26 24 0,25 1-1,0-75 1,25 24 0,-24-24 30,-1 0 17,0 0-47,25-49-16,0 24 15,0 0 1,0-24-1,0 24-15,0 0 16,25 0-16,-25 0 16,49-49-1,-24 49-15,50-99 16,-51 74 0,1 1-16,25-50 15,-25 74 1,-1 25-16,1-50 15</inkml:trace>
  <inkml:trace contextRef="#ctx0" brushRef="#br0" timeOffset="61119.6712">19993 10964 0,'0'-25'140,"0"0"-140,50-25 31,-1 26-15,-24 24-16,0 0 0,0 0 47,-1 0 62,26 49-93,-50 1-16,0-1 16,0 1-16,0-25 15,0 0 1,0-1-1,0 1 1,25-25 156,99 0-156,25-99-1,-100 74-15,-4067-49 16,8160 24-1,-4117 50-15,25-25 16</inkml:trace>
  <inkml:trace contextRef="#ctx0" brushRef="#br0" timeOffset="63044.4839">20712 11460 0,'25'0'172,"49"0"-172,51-50 15,23-24-15,-48 24 16,-26 1-16,-24 24 16,-1-25-16,1 25 15,-25-24-15,24 24 16,-49 0-16,50-25 0,-50 75 125,0 0-110,0 25-15,0-1 16,-25 26 15,0-50-31,25 24 16,-25-24-16,-24 99 16,-26-25-16,51-24 15,-51 49 1,75-75-16,-49 1 15,49-25 1,0-1 0,-25-24 93,25 25-46,-25-25-63,25 25 15,-25-25 1,75 0 62,297-174-47,-248 75-31,-24 0 0,123-75 16,-99 75-1,-74 99 1,-25-25 0</inkml:trace>
  <inkml:trace contextRef="#ctx0" brushRef="#br0" timeOffset="72466.8195">19919 14188 0,'0'-25'125,"24"-49"-125,26 0 16,-25 49-16,49-25 31,-24 25-31,-1 1 31,-24 24-31,0 0 0,25 49 32,-1 174-1,-49-148-16,-25-1 1,-24-49 0,24 25-1,0-25 17,25-1 93,25-24-125,49 25 15,26-25-15,-4044 0 16,8111 0-1,-4142 0 1,-25-25 15</inkml:trace>
  <inkml:trace contextRef="#ctx0" brushRef="#br0" timeOffset="72962.9689">20712 14064 0</inkml:trace>
  <inkml:trace contextRef="#ctx0" brushRef="#br0" timeOffset="73049.1047">20712 14064 0</inkml:trace>
  <inkml:trace contextRef="#ctx0" brushRef="#br0" timeOffset="75985.2006">20811 13940 0,'50'75'203,"0"-1"-203,-1 0 15,1 1-15,0-26 16,-50-24-16,0 0 16,24-25-16,1 0 0,0 0 140,25-99-109,-50 74-31,0 0 0,0 0 16,0 1 0,0-26-1,0 25 79,0 0-78,0 1 218,0-1-234,-25-25 0,25 25 16,-25 1-16,25 48 218,50 26-202,98 124 0,1-1-16,0 1 15,-99-75-15,-26-49 16,26-1-16,-50-24 16,0 0 15,25-25-16,-25 25 1,-4093 0 15,8186 49-31,-4093 50 32,0-50-32,0 1 15,0-50 16,0-1-15,0 1-16,-50 74 16,25-99-16,-24 50 15,-100 74 1,124-124 0,0 0-1,1 0 1,-1 0 62,-50-49-47,75-1-31,0 0 16,-24-74-1,24 50-15,0 24 16,0-49-16,0 74 16,0 0-1,24 1-15,1-26 16,0 25-16,49-24 16,1-1-1,-50 0 1,24 26-1,1-26-15,-25 25 16,-1 25 0,-24-25-1</inkml:trace>
  <inkml:trace contextRef="#ctx0" brushRef="#br0" timeOffset="92978.119">23069 9475 0,'0'75'140,"0"49"-124,0 0-16,0-25 0,0 0 16,0-24-16,49 74 31,100 272 0,-124-371 0,-75-100 94,-24-24-125,49 24 16,25 25 0,-25 25-16,1-24 15,-1-1 1,25 0-1,99 149 95,25 25-110,-25 0 15,-24-1-15,-26-123 16,-49 25-16,25-50 16,-25 25-1,25-25 17,-25-25-17,25-50 1,24-24-16,-49-50 15,0 100-15,0-1 16,0 25 0,0 1-1</inkml:trace>
  <inkml:trace contextRef="#ctx0" brushRef="#br0" timeOffset="94237.4131">23540 11385 0,'25'0'172,"0"-24"-172,-25-1 16,24 25-1,1-25 32,0 25-31,0 0 31,0 0-16,-1 25-31,1 0 16,-25 24-16,0 1 15,0 24 1,0-49-16,0 25 15,-25-1-15,1 1 0,-1-1 16,-50 1 0,75-25-16,0 0 15,-24-25 1,-1 0-16,25 24 16,-25-24-16,-25 50 15,50-25 1,0 0-16,-24-25 15,48 0 64,76-25-79,24 25 15,-100-50-15,51 25 16,-26 1-16,26-51 15,-75 50-15,25 1 16</inkml:trace>
  <inkml:trace contextRef="#ctx0" brushRef="#br0" timeOffset="94755.8156">24011 11336 0</inkml:trace>
  <inkml:trace contextRef="#ctx0" brushRef="#br0" timeOffset="94840.9184">24011 11336 0</inkml:trace>
  <inkml:trace contextRef="#ctx0" brushRef="#br0" timeOffset="97191.9868">24061 11361 0,'0'24'188,"25"26"-188,0-25 15,49 49-15,0 1 16,1-26 31,-50-24 31,-1-25-62,1-25 93,-25 0-109,0 1 16,0-1-16,0 0 0,0 0 31,0-24-15,0 24-1,0 0 48,0 0 30,-25 0-77,25 1-16,0-1 63,0 50 124,0 24-171,0-24-16,0 0 15,25 99 1,0-75 0,25 100-1,-26-50 1,-24-49-1,25 0 1,-25-26-16,0 26 16,0-25-16,0 0 15,0-1 1,0 51 0,0-50-1,0 0 1,-25-25 46,-74 24-46,74-24 0,-24-24-1,-1-76 1,50-123-1,99 25 1,-74 148-16,0 0 16,0 50-1,0-49-15</inkml:trace>
  <inkml:trace contextRef="#ctx0" brushRef="#br0" timeOffset="99416.3393">24607 11212 0,'-25'0'156,"0"-25"-140,-25 0-16,-49 25 16,25-25-1,-75 25-15,50 0 0,-75 0 16,50 0-16,-25 0 31,75 25 0,-25 149 1,74-100-32,-50 174 31,75-223-31,0 25 16,0 123-1,50-24 1,99 25-1,-50-100-15,199 25 16,-224-99 0,-24 0-16,-1 0 15,26 0 1,-1-74-16,50-149 16,-74 148-16,-25 1 0,-25-1 15,0 26 1,0 24-1,0-25 1,-149-74 0</inkml:trace>
  <inkml:trace contextRef="#ctx0" brushRef="#br0" timeOffset="100230.9346">22275 13419 0,'0'-24'125,"0"-51"-125,50-24 16,49 0-16,50-75 15,24 0-15,-49 1 16,-25 49-16,-74 74 16,0 25-16,0-24 15</inkml:trace>
  <inkml:trace contextRef="#ctx0" brushRef="#br0" timeOffset="109646.7084">7194 12229 0,'-25'-25'172,"-99"-74"-172,-347-298 31,347 298-31,-100-25 16,100 74-16,99 50 15,-24 0 1,-1-25-16,-49 0 15,-50 1 17,124 24-17,-247 0 17,148 0-32,-75 0 31,1 0-31,98 0 15,26 24-15,24-24 16,1 0-16,24 0 16,0 0-16,0 25 62,25 0-46,-49 0-16,-50 124 15,74-25-15,-25-75 16,25 50 0,1-49-16,24 24 0,-25-49 15,0 0 1,25 0-16,-25 0 0,25 24 16,-25-49-1,25 25-15,-24 25 16,24 49-1,0 25 1,0 25 0,0-75-1,0-49-15,0 49 16,0-49-16,0 0 16,24 49-1,-24 1-15,0 49 16,0-50-16,25 1 15,0 49 1,0-50-16,0 1 31,-1-1-31,26 0 0,0 1 16,98 222 0,-73-98-1,24-125 1,-49-49-16,24 50 15,-49-75-15,0 0 16,24 24-16,51-24 16,-51 0-16,125 0 15,-75-24 1,25 24-16,-25 0 16,-24-50-16,-1 0 15,0 25-15,75-74 16,0-74-1,-50 98-15,-49-24 16,-25 74 0,24-24-16,26-1 15,-26 0 1,75-98-16,-49 48 16,24-48-1,25-225 1,-124 274-1,0-74 1,0 123-16,0-99 16,0 75-16,0-1 15,0 51-15,0-1 16,0 0 0</inkml:trace>
  <inkml:trace contextRef="#ctx0" brushRef="#br0" timeOffset="115234.902">20018 6871 0,'124'-99'125,"0"-125"-125,74 51 16,174-199-1,-99-224 32,-273 572-31,-49 48 62,-100 150-62,49-75-16,51-24 0,-75-1 15,0 1 1,74-51 0,75-24 62,248-24-63,-199 24 1,-49-50-16,25 25 16,49-25-1,-49 50-15,-26 0 16,51 0-16,-50 0 15,-1 0-15,1 25 16,25 50 0,-25-50-1,-25-1-15,0 1 63</inkml:trace>
  <inkml:trace contextRef="#ctx0" brushRef="#br0" timeOffset="116513.1736">21853 7243 0,'0'-25'140,"50"-49"-140,24-100 16,1-24-16,-1 24 0,-49 50 16,0 50-16,0-1 15,24 1-15,1-25 16,99-149-1,-25 99 17,-124 99-1,-25 50 31,-25 25-46,-173 198 0,124-99-16,49-74 15,1 24-15,-1-49 0,25 0 16,-25 24-16,125-49 78,-1-24-78,1-26 16,-1 25-16,50-49 15,-74 24 1,-25 25-16,-1 1 16,1-1-16,0 25 15,0 0 16,0 49-15,24 51 0,-24 24-16,-25-25 15,0 0-15,0 75 0,0-75 16,0-25 0,0-49-16,0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20:17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55 10294 0,'25'-25'188,"0"0"-188,49-24 15,-74 24-15,25 25 16,-25-25-16,25-24 15,0 49-15,-1-25 0,1 0 16,-25-50-16,149-98 31,-124 98-31,223-98 32,-198 148-32,-1-25 15,75-98 1,-74 73-1,-1 1 1,1 49-16,-50 0 16,25 25-16,-25-25 15,49 1-15,-24-1 16,0 0-16,74-50 16,-49 75-1,-25-49-15,24 49 0,1-25 16,74-25-1,0-24 1,-25 0 0,-49 24-1,49-74 1,-74 74-16,49 1 16,50-75-1,-74 74-15,74-24 16,-50 24-16,-24 25 15,-25 1-15,99-51 16,-75 25-16,26-49 16,-1 25-1,-49-1-15,0 1 16,24 24 0,1 26-16,24-51 15,1 26-15,98-51 16,-123 76-1,24-1-15,26-50 16,-76 26 0,76-100-16,-51 99 15,-49 26 1,75-76 0,-50 51-16,24-26 15,1 26-15,-50 24 16,99-50-1,25-49 1,25-49 0,-50 74-16,0-1 15,-74 51 1,25 49-16,-1-75 16,-24 51-1,0-1-15,25 0 16,-50 0-1,24 25-15,1-25 16,50-24 0,-51 24-16,-24 0 15,50 0-15,-75 25 110,0 0-95,1 0-15,-1 0 0,0 0 16,-25 0 0,26 25-16,-76 0 15,51-25 1,24 0-16,-74 25 15,24-1 17,50-24-32,1 0 31,48 0 63,1 0-94,25-24 15,24-1-15,-24 25 16,74-75 0,-25 51-16,50-51 15,-99 50 1,24 1-16,25-1 31,-74 25-15,0 25 15,-25 24-15,-75 100-1,1 0-15,-75 248 16,75-298-16,49 0 15,25-74 1</inkml:trace>
  <inkml:trace contextRef="#ctx0" brushRef="#br0" timeOffset="3778.1723">2580 10071 0,'0'25'157,"0"24"-142,0 26-15,0-1 16,0-24-16,0-1 15,0-24-15,0 0 0,0 0 16,25-1-16,0-24 16,-25 25-1,24-25-15,-24 25 32,75 0-17,24-25 16,-74-25-15,49-74 15,-74 24-15,0 51-16,0-1 16,-25-25-16,1 25 15,-1 1 1,-4142-26-1,8210 25-15,-4118 25 16,51-25-16,-26 25 16,-24 0-1,24 0 1,25 50 31,0 24-47,25 224 15,0-199 1,0-49-16,0-1 0,25 1 16,-25-25-1,25-25 1,0 0 15,0 0 0,-1 0-15,1-50 0,25-74-1,-50 75 1,25 49 109,-1-25-125,1 0 16,-25 0-16,25 25 15,0 0-15,-25-25 16,25 25-16,-25-24 0,0-1 47,0 0-32,0 0 142</inkml:trace>
  <inkml:trace contextRef="#ctx0" brushRef="#br0" timeOffset="57588.2695">11286 7913 0,'25'0'187,"50"24"-187,-26 51 16,-24-25-16,25-26 0,-25 26 15,-1-25-15,1 24 16,0-49-16,0 25 31,0-25 32,223-124-32,-25 0-31,124-74 16,-148 49-16,-51-50 15,51-148 1,-100 248-16,-49 25 15,-1 49-15,26-25 16,-75 25 0</inkml:trace>
  <inkml:trace contextRef="#ctx0" brushRef="#br0" timeOffset="69122.1358">6921 9847 0,'0'25'157,"99"25"-157,75 49 15,148 75 1,-74-100 0,-124-49-16,-49 0 15,49 0-15,25-25 0,-25 0 16,49 0-16,-24-25 15,-75-25-15,75 25 16,-50-24-16,174-75 16,-223 99-16,99-99 47,-100 124-47,-24-25 0,74-25 15,-49 26 1,148-26 15,-148 50-31,24-25 0,-24 25 16,99 0-1,-25 0 1,-74 0-16,-1 0 16,-24 25-1,25-25 32,-1 25-47,50-25 16,-49 0-16,74 25 15,-50-25 1,1 24-16,98 1 16,-123-25-1,49 0-15,-74 0 16,0 0-1,0 0-15,24 0 16,1 0 0,-25-25-1,0 25-15,-1 0 16,-24-24-16,25 24 16,0-25-1,0 25-15,0 0 16,-25-25-1,24 25 1,26-50 47,0 50-63,-26-24 15,1-1-15,50 0 31</inkml:trace>
  <inkml:trace contextRef="#ctx0" brushRef="#br0" timeOffset="72110.3369">15032 8607 0,'0'25'250,"25"25"-235,24-50-15,-24 0 16,-4093 49-16,8211-49 16,-4119 0-1,26 25-15,-25-25 0,24 25 16,-24-25 15,25 0 0,-1 0 1,26 0-32,99-50 31,-125 25-16,-24 25-15,0 0 16,0-24 0,-1 24-1,26-25 1,-25 0 0,49 0-1,-24 25 1,49-49-1,-74 49-15,74-25 0,-74 25 16,74 0 0,-25 0-1,-49 0-15,0 0 16,0 0 0,-25 25 30,25-25-30,-1 0 93,1 0-109,0-25 16,25 25-16,-25 0 16,-1-25-1,26-25-15,24 50 16,-24 0-16,0 0 16,49 0-1,-50 0 1,-24 0-1,0 0 1,0 0 15,0 0-15,24 0 0,-24 50-1,25-25 1,-26-25-1,1 25 17,74-1-17,-74-24 1,0 0 0,0 25-1,0-25-15,24 0 16,-24 0-16,0 0 15,25 0 1,24 0 0,-49-25-1,0 1 1,-1 24-16,1-25 16</inkml:trace>
  <inkml:trace contextRef="#ctx0" brushRef="#br0" timeOffset="87300.2929">18976 7615 0,'-25'0'172,"-49"0"-172,24 0 16,-49 0-1,99 25 1,-50-25-16,50 25 0,-25-25 16,1 24-1,24 1-15,0 0 16,-25-25 0,25 25-1,-25 24-15,-25 224 31,26-273-31,24 50 32,0-25 77,24 0-109,51-1 16,-1-24-16,-24 25 15,99 0-15,-50-25 32,-74 0-32,0 0 15,-1 0-15,1 0 0,25 0 16,-1 0-1,1 0 1,24 0-16,-49 0 16,25 0-16,-25-25 15,-1 0 1,1 25-16,25-24 16,-50-1-16,25 0 15,-25 0 16,0 0-31,0 1 32,0-1-17,0 0-15,0 0 32,0 0-32,-25 0 15,-25-24-15,25-26 0,-49 1 16,49 0-1,-49 24 1,49 50-16,0 0 47,0 0-47,1-25 16</inkml:trace>
  <inkml:trace contextRef="#ctx0" brushRef="#br0" timeOffset="89131.6903">20167 7541 0,'-25'0'172,"-25"0"-172,1 0 16,24 24-16,-25-24 16,25 0-1,1 0-15,-1 0 16,0 25-16,0 0 15,0 0-15,-24 0 32,-51 74-1,76-50 0,24-24-15,-25 0-1,0-25 1,25 25 0,0 0 15,0-1-15,0 1-1,0 0 1,25 0-1,-25 0-15,25 0 16,24-1-16,1 1 16,24 25-1,-24-25 1,-25-25 15,24 0-15,-24 0-1,25 0 1,-25 0 15,-1 0-15,1 0 31,0 0-32,-25-25 32,25 25-47,-25-25 32,25 25-17,-25-25 1,0 0-1,0 1 1,24-1 0,1-50 15,0 1-31,-25-1 0,0 1 16,0 0-16,0 24 15,0 25 1,0 0-16,0 1 15,0-1 1,0 0 47,-25 25-32,25-25-31,-25 25 15,1 0 1,-1 0 0</inkml:trace>
  <inkml:trace contextRef="#ctx0" brushRef="#br0" timeOffset="99194.6664">21382 9723 0,'0'25'172,"0"50"-172,0-1 16,25 100-16,-25-100 15,0 1-15,0 24 16,0-25-16,0 125 31,0-175-15,0 1 15</inkml:trace>
  <inkml:trace contextRef="#ctx0" brushRef="#br0" timeOffset="100193.5427">21233 10840 0,'50'0'140,"49"0"-124,25-25-16,-50 0 15,-24 0-15,-25 25 16,0 0 0,-1 0 31,1 0 31</inkml:trace>
  <inkml:trace contextRef="#ctx0" brushRef="#br0" timeOffset="101418.3962">21456 11311 0,'0'-25'187,"25"25"-171,-25-25-16,25 25 16,0-24-1,0 24 1,-1 0-16,1 0 47,0 74-16,-25-24-31,0 49 16,0-25-16,0 25 15,0-24-15,-50-1 16,26-24-16,24-25 16,-50 24-16,50-24 15,0 0-15,99-75 125,248-148-109,-222 148-1,-51 50-15,-24-25 0,-26 25 16,1 0 47,-25-24-48,25 24 1</inkml:trace>
  <inkml:trace contextRef="#ctx0" brushRef="#br0" timeOffset="102499.8778">22349 9723 0,'0'25'157,"-24"0"-157,-26 74 15,-24 149-15,24-148 16,25-26-1,25-24-15,-25-26 16,25 1-16,0 0 16,0 0 15,0 0 0,25 24-15,0-24-16,149 99 31,-125-124-31,1 74 16,-1-49-1,1 0-15,-25 0 16,0-25-16,-1 25 0,76-25 31,-51 0-31,-24 0 16,49 0-1,-49 0-15,0 0 16</inkml:trace>
  <inkml:trace contextRef="#ctx0" brushRef="#br0" timeOffset="104299.8625">22721 10517 0,'0'-49'156,"50"-150"-141,-50 174 1,0 1-16,0-1 16,0-25-1,0 25 1,0 1 0,-50-1 46,1 0-31,24 25-31,-74 0 32,24 50-32,-73 98 31,123-148-16,25 25 1,-25-25 0,25 25-1,0 0 17,0 0-17,25-25 16,24 0-31,51 0 16,-76 0-16,26 0 16,0 0-1,-26-25 1,26-25 0,-25 1-1,0-1-15,-25 25 16,24 25-1,1 0 1,-25-25-16,0 1 16,25-1-1,25-25 17,-26 25-32,1 25 46,25-25-30,-25 25-16,-25-24 16,49-1-1,-24 50 79,50 148-78,-75-123-1,24 24-15,26-24 16,-50-25-16,25 24 0,-25-24 16,25 0 15,-1-25 31,-24 25-62,25-25 16,0 0 0,0 0-1,0-25 1,-25 0-1</inkml:trace>
  <inkml:trace contextRef="#ctx0" brushRef="#br0" timeOffset="105249.6735">23441 10120 0,'49'-24'156,"1"-51"-156,24 50 16,26-24-16,48-125 15,-98 124 1,24-24-16,-49 49 0,0-24 16,0 24-1,0 25 1</inkml:trace>
  <inkml:trace contextRef="#ctx0" brushRef="#br0" timeOffset="106748.7578">24185 9773 0,'0'-74'157,"25"-224"-126,-25 224-31,0 24 0,0 0 15,0 26-15,-25 24 16,25-50 0,-25 25-1,0 25 48,1-25-48,48 1 189,26 24-189,0-75 1,-26 75-1,26-50 1,-25 26 0,0 48 62,-1 76-63,1-100 1,-25 49-16,25-49 16,-25 50-16,25-25 15,0 0 32,-25-1-31,24-24-16,26 0 31,-25 0-15,24 0-16,1-24 15,-25-1-15,0 0 16</inkml:trace>
  <inkml:trace contextRef="#ctx0" brushRef="#br0" timeOffset="108109.9567">24904 9029 0,'0'25'140,"0"49"-140,-49 25 16,49-49 0,-25 24-16,25-49 15,-25 0-15,25 0 16,0 0-16,0-1 47,50-24-32,49 25 17,-74-25-32,49 0 31,-49-25 16,-25 1-32,0-1 17,0 0-17,0 0-15,0 0 0,0-24 16,0 24-1,0 0-15,-25 0 32,0 25-17,-24-24 1,49-1 0,-25 25-16</inkml:trace>
  <inkml:trace contextRef="#ctx0" brushRef="#br0" timeOffset="109599.9324">24359 8682 0,'24'-25'187,"1"25"-171,25 0-16,-25 0 16,24 0-1,-24 0-15,0 0 16,24 0 15,1 0 0,-25 0-31,0 25 16,-1-1 0,1-24-16,0 50 15,0-50 1,0 25 0,-1 0-1,1 24 1,-25-24-16,50 25 0,24 24 31,-74-24-31,25 99 16,-25-100-16,0 1 15,0 24 1,0-24-16,0-25 16,0-1-16,0 26 15,0 0 1,0-26-1,0 26 1</inkml:trace>
  <inkml:trace contextRef="#ctx0" brushRef="#br0" timeOffset="110816.9145">24607 8012 0,'0'-25'125,"0"0"-109,24-49-16,51-50 15,-26 25 17,-24 74-1,0 25 16,0 25 0,-25 148-32,0-123 1,0-25-16,0 74 15,-25-49 1,-25-26-16,26 76 16,-1-51-1,99-98 63,-24-1-78,-1-24 16,51-1-16,-51-49 16,50-25-1,-74 124-15,-25 1 16</inkml:trace>
  <inkml:trace contextRef="#ctx0" brushRef="#br0" timeOffset="119160.8194">13395 11881 0,'0'25'157,"-25"74"-142,0 75-15,0 248 32,25-249-17,-24-49-15,24 50 0,0 25 16,0-100-16,0-25 15,0-24-15,0 24 16,0 100 0,-50-199 93,25 0-93,-49-49-16,-75-125 31,50-24 0,99 198-15,0 75 93,0 24-93,25-24-1,49-25 1,-49 24-16,24-49 16,-24 25-16,25 0 15,-1 0 1,1-25-16,24 25 0,-24-25 16,49 0-1,1 0 1,-51 0-16,-24 0 15,0-25-15,-4068 0 16,8160 0-16,-3993-124 16,-99 100-16,0-1 15,0-24 1</inkml:trace>
  <inkml:trace contextRef="#ctx0" brushRef="#br0" timeOffset="120447.8436">14189 13667 0,'0'50'125,"0"0"-125,0 49 16,0 0-16,24 0 15,-24-49-15,25-50 16,-25 49-16,25-24 16,0 0-16,49 25 15,-49-50 1,49 24-16,150 26 15,-150-50 1,-24 0 15,-25 0-31,-1-25 16,26 0-16,-25-24 0,24-1 16,-24-24-1,50-125 1,-75 100-1,0 25 1,0 49 0,-25 0-1,-50-24 1,1-1-16,-50-24 16,25-1-1,49 50-15,-74-49 16,74 74-16,-24-25 15,24 25 1,26 0 0,-1 0-1,-25 25 1,1 25 0,-26 49-1,75-74 16,-25-1-31,25 1 16,0 0 0,0 49-1,25-24-15,-25 74 16,25-99 0,0 24-16,0 1 15,-25-25-15,49 49 31,-49-49-31</inkml:trace>
  <inkml:trace contextRef="#ctx0" brushRef="#br0" timeOffset="131105.1832">13767 10542 0,'-74'0'203,"-26"0"-188,-24 0-15,25 0 0,49 0 16,-24 25-16,49-25 16,0 0-16,1 0 15,-1 0-15,0 0 16,0 25 0,-148 173 15,-75 224 0,74-149 0,124-100 16,50-148-47,0 124 16,0-124-16,0 24 15,0 1 1,25-1-16,-25-24 0,50 0 16,-1 74-1,26 25 1,-26 75 0,26-1-1,-50-123-15,-25-26 16,24 1-16,1-25 15,0-1-15,25 26 16,74 74 0,24-25-1,-48-24 17,-51-50-32,26 24 15,-51-49-15,26 25 16,0-25-1,24 0 1,1-50 0,24-24-1,-50 24-15,26-24 16,-50 49-16,24-25 16,174-198-1,-99 25 1,-74 74-1,-25 100 1,-25 24-16,25-25 16,-25 26-1,0-26-15,0-25 32,0-24-17,0 25 1,0 24-16,-25-74 15,25 75-15,0-26 16,0 50-16,-25-49 16,-99-50-1,0-124 1,-25-75 0,124 249-1,-24 24 1,49 26-1,-25 24-15,0-25 16,0 0 0,1 25-1,24-25 1,-25 25 0,0-25-16,0 25 15,-74 0 1,25 0-1,24 0 1,25 0 0,0 0-16,-24 25 15</inkml:trace>
  <inkml:trace contextRef="#ctx0" brushRef="#br0" timeOffset="158883.4709">17240 5457 0,'24'50'172,"1"-50"-156,25 49-16,-1-49 15,1 25-15,0 0 16,-26 0-16,26-25 0,24 0 15,1-25-15,24 0 16,199-173 0,471-720 15,-496 521 0,-273 323-31,0 49 47,0 99 16,0-49-63</inkml:trace>
  <inkml:trace contextRef="#ctx0" brushRef="#br0" timeOffset="162440.6081">8856 6325 0,'24'-49'156,"1"-26"-156,50-123 16,-1-150 0,-74 224-16,0-24 15,0 48-15,0-24 16,-25 0-16,25 50 16,0 24-16,0 26 15,-25 24 63,-74 148-46,50-73-32,-26 123 31,50-123-31,1 73 15,24-48-15,0 73 16,0 26 0,0-125-16,24 50 15,1-49-15,0-1 16,-25 50-16,0 50 16,50-50-1,-26-25 1,1-49-1,-25-1 1,25-49 0,0 0 15,24 25-15,1-25-1,-25 0-15,24 0 16,-24 0-1,0 0 1,25 0 0,74-199-1,-75-247 1,-49 322 0,0 74-1,0 26 16,-24 24-31,-1-25 0,0 0 16,-25 25-16,25 0 16,-24 0-16,24 0 15,-25 0-15,-24 0 0,24 0 16,-24 25 0,49-25-1,50 0 157,297-397-141,-322 372-31,25 25 0</inkml:trace>
  <inkml:trace contextRef="#ctx0" brushRef="#br0" timeOffset="162934.4139">9773 5159 0</inkml:trace>
  <inkml:trace contextRef="#ctx0" brushRef="#br0" timeOffset="163014.9896">9773 5159 0</inkml:trace>
  <inkml:trace contextRef="#ctx0" brushRef="#br0" timeOffset="164421.1527">9575 4812 0,'-25'25'156,"25"49"-140,-25 100-16,1 0 15,-26 148 17,50-272-32,0 223 31,0-199-31,25 0 16,0 1-16,24-1 15,-24 1-15,0-26 16,24-49-16,1 50 15,-25-25-15,24-1 32,-24-24-32,0 0 0,25 0 15,24 0 1,0 0 0,-24 0-16,0-24 15,24-1-15,-49-25 0,24 25 16,-24 1-1</inkml:trace>
  <inkml:trace contextRef="#ctx0" brushRef="#br0" timeOffset="165812.5438">10071 5383 0,'0'-50'172,"0"0"-156,0 1-16,25-26 0,-25 26 15,0 24-15,0-49 31,0 49 1,-25 25 46,-74 49-47,49 26-31,25-26 16,25-24 15,0 0 31,25-25-46,25 0-16,-25-25 16,123-148-1,1-1 1,-149 124-16,25-24 16,0 49-1,0 0 1,0 25 31,-1 0-32,1 0 1,50 50 0,-51 49-16,26-24 15,-25-1-15,24 0 0,-24 1 16,-25-50-16,25-1 15,0 1-15,0-25 94,-1 0-78,1-74-1,25 74-15</inkml:trace>
  <inkml:trace contextRef="#ctx0" brushRef="#br0" timeOffset="166704.0214">10666 4018 0,'75'0'156,"49"0"-140,-75 0-16,125 50 15,248 347 16,-348-199-31,125 274 32,-175-373-17,1 74-15,-25 75 32,0-124-17,0-99-15,-25-25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24:12.0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99 7615 0,'0'-25'187,"0"0"-171,0 1-1,0-26 1,25 25-16,25-49 31,-26 74-15,76-75 15,-76 51-31,1-1 16,0 0-1,-25 0-15,50 0 16,-26-24-16,1 49 16,0-75-16,0 26 15,0-1 1,-1 25-1,1 1-15,-25-1 16,50-25 0,-50 25-16,25 25 0,-1-25 15,-24 1 1,50 24-16,25-50 16,-26 50-1,1-25-15,24 25 16,-24-25-1,-1 25-15,-24 0 16,25 0 0,-25 0-1,-1 0 1,26 0 0,0 0-1,-1 0 1,1 0-1,-1 0 1,-24 0 0,25 0-1,-1 0 1,-24 0 0,0 0-1,-25 25 1,25-25-1,-25 25 17,25-25-17,-1 25 1,1 24-16,0 1 16,25-25-16,-50 49 0,49 1 15,26 24 1,-50 0-1,-1-49 1,1-50-16,0 25 16,-25 24-16,25-49 15,-25 25 1,0 0 15,0 0 32,0-1 93,-25-24-94,0 0-30,0 0-1,-49 0-15,24 0-1,-24-49-15,49 49 16,0 0-1,50 0 189,25 0-189,49 49 1,-49-24-16,24 50 15,75 24 1,-124-74-16,74 24 16,-50-24-16,-49 0 15,25-25 1,0 0 46,25-99-15,-50 24-47,0-74 32,0 125-32,0-1 468</inkml:trace>
  <inkml:trace contextRef="#ctx0" brushRef="#br0" timeOffset="23593.497">20439 9971 0,'0'25'141,"0"50"-126,25-26-15,-25 26 16,75 123 15,-75-173-15,0 0 0,24-25-16,-24 25 78,0-1-63,-24-24 142,-1 0-142,0 0 48,0 0-1,0 0 48,1 0-110,-1 0 15,-25-24-15,1-1 16,73 25 156,76 25-157,-1 24-15,0 1 16,25-25 0,-74-25-16,-50 24 15,24-24-15,1 0 16,0 0 62,0 0-62,49-124-16,1-99 15,-26-25 1,1 25-1,-50 173 1</inkml:trace>
  <inkml:trace contextRef="#ctx0" brushRef="#br0" timeOffset="32028.4368">2555 13791 0,'25'0'203,"0"0"-187,0 0-16,-25 25 15,24-25 1,1 0 15,0 0-31,124 0 31,-50 0-31,-49 0 0,272-25 32,-123 1-17,24 24 1,-174-50-1,1 50-15,-25 0 16,0-25 0,-1 25-16,26 0 15,-25-25 1,0 25-16,0 0 0,-1-24 16,26 24-16,0-25 15,24 25 1,50-50 15,-50 50-15,-24-25-16,0 1 15,-1-1-15,-24 25 0,25-25 16,-1 0-16,-24 0 16,25 25-1,-1-74-15,125-25 16,-50 24-16,-74 50 15,24-24-15,25-1 16,-24-24 0,73-25-1,324-50 1,-274 0 0,-49 0 15,-99 100-31,-26-1 15,26 25-15,-50-24 0,50 24 16,-1-25 0,-24 25-16,49 0 15,-74 1-15,25 24 47,0-25-31,0 25-1,0 0-15,24-50 16,-24 50 0,25-25-16,74-74 15,25-74 1,-1-1 0,-48 50-1,-76 124 1,1-50-16,0 50 15,-50 0 157,0 0-156,1 0 0,-1 0-1,0 50 1,-74 0-1,24-1 1,51-49-16,-26 50 16,0-50-16,25 0 15,1 49 1,-1-49 0,74-24 171,-24-1-187,25 0 16,-25 25-16,24-25 15,1 0 1,-25 25 31,-25-24-32,0 48 126,0 1-141,0 25 16,0-1-16,0 1 15,-25 49 1,0-74 0,25 0-16,-25 0 15,1-1-15,24 1 16,-25 0-1,25 25 1,-25-50-16,25 24 31</inkml:trace>
  <inkml:trace contextRef="#ctx0" brushRef="#br0" timeOffset="50307.1475">14759 12452 0,'-99'0'157,"-75"0"-157,-24-25 0,74 0 15,49 25-15,-73 0 32,123 0-32,-74-24 31,74 24-31,-25 0 0,-74 0 31,0 0 0,99 0-31,-124 24 32,125-24-17,-1 0-15,0 50 78,0-50-78,25 25 16,-25-25 0,25 25-16,0-1 15,-49 26 1,-26 148-1,75-148-15,-24 0 16,24-26-16,-25 26 16,0-25-1,25 0 1,-25 24 0,0 26-1,25 24 1,-24 25-1,24-50-15,0 1 16,0-26 0,0-24-16,0 25 15,0-25 1,0 24 0,0 1-16,0-25 15,0 24 1,0 26-1,0-26 1,0-24 0,0 0-16,0 0 15,0-1 1,24 1 0,-24 0-1,0 0-15,25-25 0,-25 25 16,50 49-1,49-24 1,-25-1 15,-24 1-31,49 0 16,-49-26-16,-1 1 16,26 50-1,-25-26 1,-26-49-1,26 25 1,24 0 0,1-25-1,-1 0 1,1-25 0,-1-25-1,50 1 1,-50-1-16,26 25 15,-51 1 1,1-1-16,-1 25 16,-24-25-1,25 0 1,-25-25-16,24 1 16,26-1-16,-50 1 15,24-26-15,50-49 16,-49 75-16,0-51 15,-1 26 1,1 24 0,-25 1-1,-1 49 1,-24-25 0,0-25 15,-99-247-16,50 123 1,24 100 0,-25-1-16,25 26 15,1 49 1,-1-25 0,25 0 30,-25 25-46,0-25 16,-49 0 0,-75-24-1,50 24-15,-1-25 16,51 50-16,24-24 16,0 24-1,0 0-15</inkml:trace>
  <inkml:trace contextRef="#ctx0" brushRef="#br0" timeOffset="53020.6726">2406 11906 0</inkml:trace>
  <inkml:trace contextRef="#ctx0" brushRef="#br0" timeOffset="53106.0463">2406 11906 0</inkml:trace>
  <inkml:trace contextRef="#ctx0" brushRef="#br0" timeOffset="57912.9065">14089 13667 0,'-24'50'125,"-1"49"-125,0 149 16,0-49-16,25-100 0,0-25 16,0-49-16,0 25 15,0-25-15,0-1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25:59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45 3597 0,'25'0'157,"0"24"-142,-1 1-15,51 50 16,-50-26-16,24 1 15,1 24 1,49 1 15,75-75 1,-25-75-32,-1 1 15,1-25-15,25-25 0,-25 0 16,148-323-1,-173 274-15,50-1 16,-124 124 0,24 25-16,-49 1 15,0-1 1</inkml:trace>
  <inkml:trace contextRef="#ctx0" brushRef="#br0" timeOffset="1005.8533">18777 6152 0,'0'24'125,"50"26"-109,-25 74-16,0-50 15,49-24-15,-49 24 16,0-24-16,0 24 0,49 26 31,-49-51-31,-25-24 32,25-25-1,570-446 0,-372 198-31,323-546 31,-497 695-15,26-25-16,-26 49 16,-24 1-1,-25 49-15</inkml:trace>
  <inkml:trace contextRef="#ctx0" brushRef="#br0" timeOffset="2013.9273">19224 8930 0,'0'49'187,"74"75"-187,-24 50 16,24 0-16,-24-26 15,0-73-15,-50-26 0,24-24 16,1 0-16,0-25 16,-25 50-1,74-50 1,-24 0-16,719-794 31,-595 571-31,-50 24 16,124-495-1,-223 644 1,-25 25-16,24-49 16,1 49-16,-25 0 15,25 25-15,-25-25 0</inkml:trace>
  <inkml:trace contextRef="#ctx0" brushRef="#br0" timeOffset="9283.3142">20936 3423 0,'24'0'172,"51"0"-172,49 50 16,-50-26-16,199 200 31,-124-75-31,-25-1 0,-25-48 0,25-1 16,-74-25-16,49 50 15,0 25-15,-24 0 16,-51 25-16,26-50 16,0 49-1,-50-98-15,49 570 31,-49-546-31,0-25 16,-25 224 0,-74 322 15,74-99 0,25-323-15,0-24-16,0-100 15,0 1-15,0-1 0,0 25 16,25 25 0,0 273-1,0-198 1,0-26-16,-1 1 16,26 99-1,-50-174-15,25-25 16,0-24-1,-1 0-15,-24-26 16,25-24-16,0 0 47,0 0-47,24 0 16,-24 0 15,-25 25 31,0 0-62,-49 124 16,-100 124 0,50-75-1,-25 50 1,74-49-16,-24 198 15,49-249-15,25-48 16,-25 73 0,25-24-16,0 0 15,0-75-15,0-24 16,0-25-16,0 24 16,25 1-1,-25-25 1,25 0-16,-1 24 15,26-24-15,74 49 32,-74-74-17,-50 25 48,148 0-48,-98 0-15,-25-25 16,-25 25 0,49-1-1,-24 1 1,50 50 0,-26-1-16,26 273 15,-75-322 1,24-25-16</inkml:trace>
  <inkml:trace contextRef="#ctx0" brushRef="#br0" timeOffset="10243.6901">22969 13196 0,'0'25'187,"0"49"-171,25 100-16,25 24 0,-25-24 16,24 49-1,26 174 1,-50-174-16,-25-74 15,24-74-15,-24 24 16,0 0-16,0 224 16,0-51-1,0-222-15,0 74 16,-24 0 0,-26 50-16,-24 198 15,24-273 1,0 75-1,-49-100-15,0 25 0,0 50 16,24 25 0,1-75-16,-25 25 15,49-99-15,-74 74 16,-471 124 0,223-99-1,-497-74 1,597-25-1,148-25-15,-174 0 16,149 0-16,50 0 16,24 0-16,51 0 15,-1 0-15,0 0 16,0 0 0</inkml:trace>
  <inkml:trace contextRef="#ctx0" brushRef="#br0" timeOffset="25398.4452">3151 1687 0</inkml:trace>
  <inkml:trace contextRef="#ctx0" brushRef="#br0" timeOffset="26548.503">2084 13494 0,'-25'-124'188,"-273"-1141"-173,174 545-15,124-272 16,0-25-16,0-198 15,0 148-15,0 50 16,100-645 0,-76 1042-16,101-819 31,-76 1241-31,125-422 31,-149 570-31,24-24 31,-49 49 251</inkml:trace>
  <inkml:trace contextRef="#ctx0" brushRef="#br0" timeOffset="28633.2169">2406 1439 0,'50'0'125,"49"0"-109,149 0-16,-24-25 0,2653-298 47,-2059 323-47,1440 50 31,-1365 49-31,148 25 0,-272-25 16,25 25-16,-149-24 15,521 123 1,-596-149-16,323 50 16,-446-49-16,-26-50 15,150-1 1,-298 1-16,149 0 15,-249-25 1,1 0-16,347 0 16,-248 25-1,148 24-15,-222-24 16,24 0-16,397 49 31,-397 1-15,-49-75-16,0 25 15,-1 24-15,1-24 0,-100 0 16,75-25 0,-50 0-1,-49 0-15,-25 0 16,-1 0-16,1 0 0,0 0 16</inkml:trace>
  <inkml:trace contextRef="#ctx0" brushRef="#br0" timeOffset="29464.4956">21878 2679 0,'0'99'109,"25"348"-77,-50-249-32,-74 397 15,49 25 1,50 447-1,149 1463 1,124-570 0,-149-1043-1,74 770 1,-148-943-16,24-297 0,-74 421 31,0-347-15,0-372-16,-99 322 15,50-297-15,49-100 16,0-24 0,0-1 109,-25 1-110,0-25-15,25 24 0,-25 26 16,-24 49 15,-51-50-31,-48 125 16,98-125-16,-74 25 0,99-74 15,0-25 1,0 0 0,1 0 31</inkml:trace>
  <inkml:trace contextRef="#ctx0" brushRef="#br0" timeOffset="30984.7337">22101 18331 0,'-24'0'188,"-249"0"-157,149 0-31,-50 0 0,0 0 15,-24 0-15,24 49 0,-347 1 32,-74 49-1,223 75 0,-99-50 0,123-124 1,249 0-17,25 0-15,-75 0 16,75 0 0,-75 0-1,74 0-15,-73 0 16,73 0-16,-24 25 15,-50-1-15,0-24 16,-24 25-16,-125-25 16,75 0-16,74 0 15,-620 25 1,149-25 0,-124-25-1,-323-74 1,497 25-16,-150 24 15,348 0 1,50 50-16,-373 0 16,373 0-1,-174 25-15,272-25 16,51 0-16,-1 0 31,100 0-15,-26 0-1,76 0 1,-1 0-16,-25 0 16</inkml:trace>
  <inkml:trace contextRef="#ctx0" brushRef="#br0" timeOffset="32000.7066">9029 18653 0,'-25'0'140,"-49"0"-140,-50 0 16,-248 99 0,-75-49 15,274-25-31,-1-25 15,-198 25 1,223-25-16,-297 0 16,223-25-1,49 25-15,0 0 16,-173-25-16,99 0 16,74 25-1,-98-25 1,222 25-16,0 0 15,1-24-15,-1 24 16,-74-50 0,74 25-1,-49-24 1,50 24-16,-26 0 16,26 25-16,-1 0 15,-74 0 1,74 0-1,-98 0 1,-76-25 0,150 25-1,-100 0-15,125 0 16,-26 0-16,-98 0 31,-26-50-31,-247-98 16,198 48-16,74-24 0,50 25 15,74 25 1,-49-1-16,-25-73 16,99 98-16,0 25 15,1 0 1</inkml:trace>
  <inkml:trace contextRef="#ctx0" brushRef="#br0" timeOffset="33533.1598">1737 11906 0,'0'124'94,"0"174"-78,74 74-16,-49-174 15,0 26-15,0 73 0,49 249 16,-49-348 0,49 1167 15,-74-1018-31,25 397 31,-25-521-31,0 1 16,0-200-16,0 1 15,0 0 63,0 0-31,25 0-31,-25-1 0,0 51-1,25 49-15,-1-25 16,1 50-16,0-25 15,0-50-15,-25-49 16,0 25 0,0 173-1,0 149 1,0-74 0,0-224-1,0-49-15,0 0 16</inkml:trace>
  <inkml:trace contextRef="#ctx0" brushRef="#br0" timeOffset="35844.0789">2084 5159 0,'50'0'125,"49"25"-109,74-25-16,373 0 16,-99 0-16,594-25 31,-644 25-16,943 0 1,-968 0 0,25-24-16,868-1 15,-596 25 1,249 0 15,-595 0-31,-100 0 16,347 25-1,-198-1-15,-123-24 0,23 25 16,249 0 0,-74 25-1,-150-50-15,398 0 16,-348 49-16,174-24 16,546 99-1,-199 149 1,-595-174-1,-75 0 1,-99-74-16,50 25 16,-99-50-1,-25 25-15,-1-25 32,1 0-32</inkml:trace>
  <inkml:trace contextRef="#ctx0" brushRef="#br0" timeOffset="36525.0209">17413 6028 0,'174'-50'141,"148"-49"-141,50-25 16,596-174 15,-671 224-31,1291-174 31,-1290 223-31,24 0 16,-99 0-16,100 25 15,-298 0-15,-25-25 16,24 25 0</inkml:trace>
  <inkml:trace contextRef="#ctx0" brushRef="#br0" timeOffset="37765.0401">1290 7813 0,'149'0'141,"149"0"-141,49-24 15,-25 24-15,150-100 16,-51 76-16,224-51 15,1092-98 1,3794-26 15,-694 869 1,-3770-397-32,1984 396 31,-2977-619-16,-24-50 1</inkml:trace>
  <inkml:trace contextRef="#ctx0" brushRef="#br0" timeOffset="38692.2004">20712 8731 0</inkml:trace>
  <inkml:trace contextRef="#ctx0" brushRef="#br0" timeOffset="38774.6175">20712 8731 0</inkml:trace>
  <inkml:trace contextRef="#ctx0" brushRef="#br0" timeOffset="41024.1555">1315 12129 0,'124'0'141,"74"-24"-141,75-1 15,-25-50 1,75 1-16,347-100 16,-323 150-16,-25-26 0,50 25 15,-74 25-15,-50 0 16,-25 0-16,25 0 16,0 0-16,0 0 15,199 0 1,-100 0-16,-49 0 0,223 0 31,124 25 0,-4316 0 16,8309 24-16,-4539-24-31,0-25 0,25 25 16,125-25 0,147-25-1,-222 0 1,0-49 0,148 49-1,125 75 1,-274 24-1,-74 1 1</inkml:trace>
  <inkml:trace contextRef="#ctx0" brushRef="#br0" timeOffset="41756.4584">11286 11857 0,'149'0'141,"50"0"-125,198 0-16,-100-25 0,125-25 15,372-74 1,223 124-1,-472 0-15,547 124 16,-646-74-16,-123-25 16,272 24-1,-322-49-15,273 50 16,-199-25 0,-49-1-16,297 1 15,-273 25 1,75-25-1,-273-50-15,-49 25 16,-1-50-16,75-74 16,-100 75-16,1-26 15,25 1 1,-1-1 0,0 51-1,-74-1 1</inkml:trace>
  <inkml:trace contextRef="#ctx0" brushRef="#br0" timeOffset="42372.8632">21084 11584 0,'100'0'125,"123"-25"-109,99 25-16,-24-25 16,421-49-1,-396-1-15,49 26 16,-248 24-16,-50 0 15,-49 0-15</inkml:trace>
  <inkml:trace contextRef="#ctx0" brushRef="#br0" timeOffset="44355.1918">14387 16470 0,'25'50'157,"24"24"-157,26 26 15,247 346 1,-222-347-1,48 0-15,-48-24 16,-51-26-16,-24-24 0,25 0 16,-26 0-1,26-25 63,49-75-78,25-148 16,199-322 0,198-348 15,-348 570-15,-173 274-1,25 49 1</inkml:trace>
  <inkml:trace contextRef="#ctx0" brushRef="#br0" timeOffset="52634.1249">5383 15900 0,'0'49'109,"25"26"-93,0-1-16,24 25 31,-24-74 1,0 0-1,223-124 0,25-224 0,-174 249-31,-74-50 16,0 99 0,-1 25-16,1-25 15,-25 1-15,0-1 16,25 25-1</inkml:trace>
  <inkml:trace contextRef="#ctx0" brushRef="#br0" timeOffset="53556.8591">5383 13171 0,'0'75'140,"74"24"-140,-24-25 16,0 26-16,-26-76 16,26 1-16,-50 0 15,25-25 1,-25 25 15,25-25-15,-1 0-1,175-223 17,-125 148-32,1-123 31,-75 173-31</inkml:trace>
  <inkml:trace contextRef="#ctx0" brushRef="#br0" timeOffset="54706.4243">7863 11237 0,'0'24'125,"174"175"-110,-124-100 1,24-49-16,-49-26 16,124 51-1,-100-75 1,1 0-16,0-50 16,24 25-16,25-99 15,0 0-15,25 25 16,-99 25-16,0 49 0,0-25 15,0 1-15,-1 24 32,-24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2-23T06:29:01.6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49 7045 0,'-25'49'141,"-124"373"-110,50-174-31,-174 322 16,124-198-16,-223 273 15,-25 273 1,248-372-1,50-273-15,50-100 16,49-98-16,-25-1 16,0-74 15</inkml:trace>
  <inkml:trace contextRef="#ctx0" brushRef="#br0" timeOffset="873.2218">16793 7913 0,'50'24'156,"173"26"-140,174 149-16,521 297 16,-670-248-16,124-50 15,25 75-15,595 620 31,-719-695-31,49 1 16,-223-150 0</inkml:trace>
  <inkml:trace contextRef="#ctx0" brushRef="#br0" timeOffset="2259.821">24284 7764 0,'0'25'281,"0"-1"-249,-49 51-17,-150 123 1,25-49 15,-24 99-15,-50 199-1,149-298 1,74-50 31,25-74 0,0 24-32,-25 26 1,-49 173 15,49-149-15,-49 0 0,-1 0-16,-49 125 15,25 73-15,-25-49 0,74-124 16,-49 124-1,49-24 1,26-200 15</inkml:trace>
  <inkml:trace contextRef="#ctx0" brushRef="#br0" timeOffset="3068.0337">22895 7764 0,'50'74'140,"322"373"-124,-273-249-16,199 199 16,-100-124-16,1 49 15,-26-98 1,26-76-16,24 249 16,-99-223-16,-99-25 0,49-75 31</inkml:trace>
  <inkml:trace contextRef="#ctx0" brushRef="#br0" timeOffset="4296.1997">12502 12030 0,'0'75'141,"-174"322"-126,-24 297 17,148-396-32,-74 223 15,50-273-15,-1 99 16,26-49-16,-26 49 16,51-149-1,-26-24-15,25-25 0,0-50 16,25-74-1</inkml:trace>
  <inkml:trace contextRef="#ctx0" brushRef="#br0" timeOffset="5121.0851">10790 12303 0,'50'50'109,"322"247"-93,248 125 15,348 273-16,-472-323 1,-323-248 15,-148-124-15</inkml:trace>
  <inkml:trace contextRef="#ctx0" brushRef="#br0" timeOffset="6290.9825">8037 14982 0,'-25'25'125,"-272"372"-94,123-75-31,75-148 15,-75 74-15,50 25 0,-99 99 16,-348 868 15,497-992-31,-125 273 32,175-397-32,-1-99 0,25 0 46</inkml:trace>
  <inkml:trace contextRef="#ctx0" brushRef="#br0" timeOffset="7150.9022">6673 15900 0,'0'25'125,"198"198"-125,125 99 31,-125-49-31,199 372 15,-223-496 1,49 99-16,50 198 16,-224-371-1,-24-50-15,-50-25 63</inkml:trace>
  <inkml:trace contextRef="#ctx0" brushRef="#br0" timeOffset="9530.3564">21456 12998 0,'0'-100'156,"-24"-544"-125,24 519-15,-25 1-16,0 75 15,25 24 1,0 0 0,-25 25 93,0 0-93,25 25-1,-99 49 1,99-24-1,-25-25 1,1-25 109,24-25-94,0 0-31,0 0 16,0-49 0,-25 74 93,25 25-93,25-25 77,-1 25-77,26-25 0,24-25-16,298-471 31,-372 471-16,25 25 17,0 0-17,0 0-15,74 149 32,-74-100-32,24 100 31,-49-99-16,50-1 1,-25 26-16,0-26 16,-25-24-16,0 0 15,0 0-15</inkml:trace>
  <inkml:trace contextRef="#ctx0" brushRef="#br0" timeOffset="12113.7709">20092 12750 0,'-25'0'203,"-123"-75"-203,-200-123 15,249 99 1,-99-50 0,74 25-16,-546-149 31,496 223-31,-123-24 31,247 49-31,-223-49 16,174 49-1,-50-25-15,50 1 16,-124-51-16,49 51 16,-49-1-1,-249-74-15,26 50 31,-1-1-15,26 75 0,222 0-16,26 0 15,-51 0-15,1 0 0,-174 50 16,-49-1 0,-398 100 15,572-124-31,-299 74 15,298-49-15,100-25 16,-100 24 0,50 1-1,-25-25 1,148 49 0,-73-24-1,-26-1 1,75 1-1,50-25-15,-50 0 32,49-1-32,-123 26 15,74 0 1,99-26 0,0-24-1,0 25 32,-24 0-31,24 0-16,-99 74 15,74-74-15,1 25 16,24-1-16,-49 1 31,49-25-31,0-1 0,-25 1 16,26 0-1,-1-25 1,0 0 0,25 25-16,-25-25 15,0 0 1,1 0 62,-1-50-62,25 1-1,0-75 1,0 74 0,0-99-16,49 25 15,-49 74 16,0 26-15,25 48 140,0 100-140,0-24-16,0 197 16,-25-222-1,0-50 1,0-1-1,0 1-15,0 0 110,24 0-95,1 24 1,25-49-16,-1 50 16,1-50-1,74 0 1,-99 0 0,0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2628F9-DB18-4859-B5BC-DECF2CD64287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941C3-19E0-4214-88CE-8A4ACFCF2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312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39F3-1A4A-4AF1-B98A-3176B82F377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46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487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462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55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80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946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343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105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24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738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438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75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4FAFB-FA2B-4165-B90C-E77C428131DB}" type="datetimeFigureOut">
              <a:rPr lang="en-US" smtClean="0"/>
              <a:pPr/>
              <a:t>1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83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customXml" Target="../ink/ink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emf"/><Relationship Id="rId3" Type="http://schemas.openxmlformats.org/officeDocument/2006/relationships/image" Target="../media/image38.jpeg"/><Relationship Id="rId7" Type="http://schemas.openxmlformats.org/officeDocument/2006/relationships/image" Target="../media/image35.wmf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customXml" Target="../ink/ink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emf"/><Relationship Id="rId4" Type="http://schemas.openxmlformats.org/officeDocument/2006/relationships/customXml" Target="../ink/ink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emf"/><Relationship Id="rId4" Type="http://schemas.openxmlformats.org/officeDocument/2006/relationships/image" Target="../media/image47.wmf"/><Relationship Id="rId9" Type="http://schemas.openxmlformats.org/officeDocument/2006/relationships/customXml" Target="../ink/ink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89904" y="3048000"/>
            <a:ext cx="3733800" cy="152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5037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85800"/>
          </a:xfrm>
        </p:spPr>
        <p:txBody>
          <a:bodyPr>
            <a:normAutofit/>
          </a:bodyPr>
          <a:lstStyle/>
          <a:p>
            <a:r>
              <a:rPr lang="en-US" sz="3600" b="1" dirty="0"/>
              <a:t>Necessary conditions for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38200"/>
            <a:ext cx="7010400" cy="609600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chemeClr val="bg1"/>
                </a:solidFill>
              </a:rPr>
              <a:t>Curl of F is zero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9FE3140-26AC-44D4-B1B3-79B6E051AEAE}"/>
              </a:ext>
            </a:extLst>
          </p:cNvPr>
          <p:cNvSpPr txBox="1">
            <a:spLocks/>
          </p:cNvSpPr>
          <p:nvPr/>
        </p:nvSpPr>
        <p:spPr>
          <a:xfrm>
            <a:off x="1600200" y="1828800"/>
            <a:ext cx="5410200" cy="6096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l of F i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289233BE-18AE-4EFE-B6F8-01C865EE0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46464"/>
              </p:ext>
            </p:extLst>
          </p:nvPr>
        </p:nvGraphicFramePr>
        <p:xfrm>
          <a:off x="3840163" y="1905000"/>
          <a:ext cx="2876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3" imgW="1612800" imgH="304560" progId="Equation.DSMT4">
                  <p:embed/>
                </p:oleObj>
              </mc:Choice>
              <mc:Fallback>
                <p:oleObj name="Equation" r:id="rId3" imgW="1612800" imgH="30456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1905000"/>
                        <a:ext cx="2876550" cy="54292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DE0AE889-DEF3-4433-84C3-65E852E8D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55765"/>
              </p:ext>
            </p:extLst>
          </p:nvPr>
        </p:nvGraphicFramePr>
        <p:xfrm>
          <a:off x="290513" y="2743200"/>
          <a:ext cx="66421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5" imgW="2374560" imgH="1346040" progId="Equation.DSMT4">
                  <p:embed/>
                </p:oleObj>
              </mc:Choice>
              <mc:Fallback>
                <p:oleObj name="Equation" r:id="rId5" imgW="2374560" imgH="134604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289233BE-18AE-4EFE-B6F8-01C865EE0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743200"/>
                        <a:ext cx="6642100" cy="37592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19">
            <a:extLst>
              <a:ext uri="{FF2B5EF4-FFF2-40B4-BE49-F238E27FC236}">
                <a16:creationId xmlns:a16="http://schemas.microsoft.com/office/drawing/2014/main" id="{B3482214-4CE9-4F19-9E02-7DD0D6D70A65}"/>
              </a:ext>
            </a:extLst>
          </p:cNvPr>
          <p:cNvSpPr/>
          <p:nvPr/>
        </p:nvSpPr>
        <p:spPr>
          <a:xfrm>
            <a:off x="6324600" y="41910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40238" y="4102100"/>
            <a:ext cx="1676400" cy="2311400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562600" y="3276600"/>
            <a:ext cx="1447800" cy="1143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69587"/>
              </p:ext>
            </p:extLst>
          </p:nvPr>
        </p:nvGraphicFramePr>
        <p:xfrm>
          <a:off x="6509808" y="2560074"/>
          <a:ext cx="237278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9808" y="2560074"/>
                        <a:ext cx="237278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1500480" y="1937880"/>
              <a:ext cx="7358400" cy="36345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91120" y="1928520"/>
                <a:ext cx="7377120" cy="365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7098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1"/>
            <a:ext cx="8229600" cy="609600"/>
          </a:xfrm>
          <a:solidFill>
            <a:schemeClr val="bg1">
              <a:lumMod val="85000"/>
              <a:alpha val="80000"/>
            </a:schemeClr>
          </a:solidFill>
        </p:spPr>
        <p:txBody>
          <a:bodyPr/>
          <a:lstStyle/>
          <a:p>
            <a:r>
              <a:rPr lang="en-US" dirty="0"/>
              <a:t>Find potential energy of Spring Force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8130" name="Picture 2" descr="Image result for Spring force"/>
          <p:cNvPicPr>
            <a:picLocks noChangeAspect="1" noChangeArrowheads="1"/>
          </p:cNvPicPr>
          <p:nvPr/>
        </p:nvPicPr>
        <p:blipFill>
          <a:blip r:embed="rId3"/>
          <a:srcRect l="43465" t="11034" r="49134"/>
          <a:stretch>
            <a:fillRect/>
          </a:stretch>
        </p:blipFill>
        <p:spPr bwMode="auto">
          <a:xfrm rot="13513840">
            <a:off x="1844745" y="1215048"/>
            <a:ext cx="358099" cy="2948943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rot="5400000">
            <a:off x="-38100" y="2754313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3706813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H="1">
            <a:off x="1143000" y="2622080"/>
            <a:ext cx="1156604" cy="1162521"/>
          </a:xfrm>
          <a:prstGeom prst="straightConnector1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55105" y="300308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857250" y="2063752"/>
            <a:ext cx="1460501" cy="1397000"/>
          </a:xfrm>
          <a:prstGeom prst="straightConnector1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0" y="2260601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86000" y="2895600"/>
          <a:ext cx="2151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4" imgW="1205977" imgH="304668" progId="Equation.DSMT4">
                  <p:embed/>
                </p:oleObj>
              </mc:Choice>
              <mc:Fallback>
                <p:oleObj name="Equation" r:id="rId4" imgW="1205977" imgH="304668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151063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181600" y="2362200"/>
          <a:ext cx="3262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6" imgW="1828800" imgH="520700" progId="Equation.DSMT4">
                  <p:embed/>
                </p:oleObj>
              </mc:Choice>
              <mc:Fallback>
                <p:oleObj name="Equation" r:id="rId6" imgW="1828800" imgH="520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262313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24400" y="1905000"/>
            <a:ext cx="38100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ince the central force is conservative,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795713" y="3770313"/>
          <a:ext cx="283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8" imgW="1586811" imgH="393529" progId="Equation.DSMT4">
                  <p:embed/>
                </p:oleObj>
              </mc:Choice>
              <mc:Fallback>
                <p:oleObj name="Equation" r:id="rId8" imgW="1586811" imgH="39352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770313"/>
                        <a:ext cx="2832100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824288" y="5775325"/>
          <a:ext cx="2039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0" imgW="1143000" imgH="393700" progId="Equation.DSMT4">
                  <p:embed/>
                </p:oleObj>
              </mc:Choice>
              <mc:Fallback>
                <p:oleObj name="Equation" r:id="rId10" imgW="1143000" imgH="393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775325"/>
                        <a:ext cx="2039937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4600" y="5253593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hoosing potential energy to be zero at equilibrium,,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-473040" y="1428840"/>
              <a:ext cx="9528120" cy="3732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-482400" y="1419480"/>
                <a:ext cx="9546840" cy="375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266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  <p:bldP spid="20" grpId="0" animBg="1" autoUpdateAnimBg="0"/>
      <p:bldP spid="2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6" name="Picture 8" descr="Image result for Simple pendul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3087032" cy="37814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1"/>
            <a:ext cx="8229600" cy="609600"/>
          </a:xfrm>
          <a:solidFill>
            <a:schemeClr val="bg1">
              <a:lumMod val="85000"/>
              <a:alpha val="80000"/>
            </a:schemeClr>
          </a:solidFill>
        </p:spPr>
        <p:txBody>
          <a:bodyPr/>
          <a:lstStyle/>
          <a:p>
            <a:r>
              <a:rPr lang="en-US" dirty="0"/>
              <a:t>Find potential energy of Simple pendulu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52600" y="2133600"/>
          <a:ext cx="217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4" imgW="1218671" imgH="304668" progId="Equation.DSMT4">
                  <p:embed/>
                </p:oleObj>
              </mc:Choice>
              <mc:Fallback>
                <p:oleObj name="Equation" r:id="rId4" imgW="1218671" imgH="304668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173287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84638" y="2438400"/>
          <a:ext cx="4848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6" imgW="2717800" imgH="520700" progId="Equation.DSMT4">
                  <p:embed/>
                </p:oleObj>
              </mc:Choice>
              <mc:Fallback>
                <p:oleObj name="Equation" r:id="rId6" imgW="2717800" imgH="5207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438400"/>
                        <a:ext cx="4848225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24400" y="1905000"/>
            <a:ext cx="38100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ince the central force is conservative,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956050" y="4543425"/>
          <a:ext cx="3149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543425"/>
                        <a:ext cx="3149600" cy="4524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4600" y="5253593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hoosing potential energy to be zero at equilibrium,, 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921250" y="3538538"/>
          <a:ext cx="3081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10" imgW="1726451" imgH="482391" progId="Equation.DSMT4">
                  <p:embed/>
                </p:oleObj>
              </mc:Choice>
              <mc:Fallback>
                <p:oleObj name="Equation" r:id="rId10" imgW="1726451" imgH="48239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538538"/>
                        <a:ext cx="3081338" cy="860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294188" y="5878513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2" imgW="1308100" imgH="241300" progId="Equation.DSMT4">
                  <p:embed/>
                </p:oleObj>
              </mc:Choice>
              <mc:Fallback>
                <p:oleObj name="Equation" r:id="rId12" imgW="1308100" imgH="241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878513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" name="Ink 3"/>
              <p14:cNvContentPartPr/>
              <p14:nvPr/>
            </p14:nvContentPartPr>
            <p14:xfrm>
              <a:off x="866160" y="2401920"/>
              <a:ext cx="6894360" cy="2867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56800" y="2392560"/>
                <a:ext cx="6913080" cy="288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266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2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11815"/>
              </p:ext>
            </p:extLst>
          </p:nvPr>
        </p:nvGraphicFramePr>
        <p:xfrm>
          <a:off x="3476625" y="1981200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981200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BC8E66F-AF0D-41B1-BB29-D177F7D3D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22329"/>
              </p:ext>
            </p:extLst>
          </p:nvPr>
        </p:nvGraphicFramePr>
        <p:xfrm>
          <a:off x="0" y="3352800"/>
          <a:ext cx="8869962" cy="151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5734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352800"/>
                        <a:ext cx="8869962" cy="151542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0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94" t="1111" r="39687" b="85794"/>
          <a:stretch/>
        </p:blipFill>
        <p:spPr>
          <a:xfrm>
            <a:off x="2213264" y="761998"/>
            <a:ext cx="44958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94" t="72223" r="2716"/>
          <a:stretch/>
        </p:blipFill>
        <p:spPr>
          <a:xfrm>
            <a:off x="859074" y="4323667"/>
            <a:ext cx="7644384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494" t="13254" r="2716" b="78889"/>
          <a:stretch/>
        </p:blipFill>
        <p:spPr>
          <a:xfrm>
            <a:off x="1143000" y="2019298"/>
            <a:ext cx="7370618" cy="6858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80" t="25556" r="3830" b="65714"/>
          <a:stretch/>
        </p:blipFill>
        <p:spPr>
          <a:xfrm>
            <a:off x="775855" y="2895600"/>
            <a:ext cx="7370618" cy="76200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3D30774-8E3B-4AB6-9D59-A95E52D1A2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16640" t="66136" r="58981" b="27023"/>
          <a:stretch/>
        </p:blipFill>
        <p:spPr bwMode="auto">
          <a:xfrm>
            <a:off x="3018555" y="3716020"/>
            <a:ext cx="1809754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64400" y="392760"/>
              <a:ext cx="8055000" cy="6429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5040" y="383400"/>
                <a:ext cx="8073720" cy="64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9831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4528"/>
              </p:ext>
            </p:extLst>
          </p:nvPr>
        </p:nvGraphicFramePr>
        <p:xfrm>
          <a:off x="609600" y="1524000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BC8E66F-AF0D-41B1-BB29-D177F7D3D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07695"/>
              </p:ext>
            </p:extLst>
          </p:nvPr>
        </p:nvGraphicFramePr>
        <p:xfrm>
          <a:off x="609600" y="2286000"/>
          <a:ext cx="8505825" cy="436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4356000" imgH="2234880" progId="Equation.DSMT4">
                  <p:embed/>
                </p:oleObj>
              </mc:Choice>
              <mc:Fallback>
                <p:oleObj name="Equation" r:id="rId5" imgW="4356000" imgH="22348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BC8E66F-AF0D-41B1-BB29-D177F7D3D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8505825" cy="436530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19500"/>
              </p:ext>
            </p:extLst>
          </p:nvPr>
        </p:nvGraphicFramePr>
        <p:xfrm>
          <a:off x="6324600" y="4468654"/>
          <a:ext cx="1555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622080" imgH="698400" progId="Equation.DSMT4">
                  <p:embed/>
                </p:oleObj>
              </mc:Choice>
              <mc:Fallback>
                <p:oleObj name="Equation" r:id="rId7" imgW="622080" imgH="698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4468654"/>
                        <a:ext cx="1555750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2170080" y="2536200"/>
              <a:ext cx="6804720" cy="42955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60720" y="2526840"/>
                <a:ext cx="6823440" cy="431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99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4528"/>
              </p:ext>
            </p:extLst>
          </p:nvPr>
        </p:nvGraphicFramePr>
        <p:xfrm>
          <a:off x="609600" y="1524000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BC8E66F-AF0D-41B1-BB29-D177F7D3D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22724"/>
              </p:ext>
            </p:extLst>
          </p:nvPr>
        </p:nvGraphicFramePr>
        <p:xfrm>
          <a:off x="112713" y="2514600"/>
          <a:ext cx="7135812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2781000" imgH="1549080" progId="Equation.DSMT4">
                  <p:embed/>
                </p:oleObj>
              </mc:Choice>
              <mc:Fallback>
                <p:oleObj name="Equation" r:id="rId5" imgW="2781000" imgH="15490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BC8E66F-AF0D-41B1-BB29-D177F7D3D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3" y="2514600"/>
                        <a:ext cx="7135812" cy="397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E42A003C-BDBA-4E88-A227-B2D05D0EA92C}"/>
              </a:ext>
            </a:extLst>
          </p:cNvPr>
          <p:cNvSpPr/>
          <p:nvPr/>
        </p:nvSpPr>
        <p:spPr>
          <a:xfrm>
            <a:off x="6172200" y="2514600"/>
            <a:ext cx="1219200" cy="411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31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609600" y="1957388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7388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657600" y="1804988"/>
          <a:ext cx="48006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4988"/>
                        <a:ext cx="4800600" cy="1166812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50875" y="3657600"/>
          <a:ext cx="7851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2908080" imgH="634680" progId="Equation.DSMT4">
                  <p:embed/>
                </p:oleObj>
              </mc:Choice>
              <mc:Fallback>
                <p:oleObj name="Equation" r:id="rId7" imgW="2908080" imgH="63468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657600"/>
                        <a:ext cx="7851775" cy="17145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42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19199" y="2514600"/>
          <a:ext cx="6210300" cy="125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3" imgW="3136900" imgH="635000" progId="Equation.DSMT4">
                  <p:embed/>
                </p:oleObj>
              </mc:Choice>
              <mc:Fallback>
                <p:oleObj name="Equation" r:id="rId3" imgW="3136900" imgH="6350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2514600"/>
                        <a:ext cx="6210300" cy="1257193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27843" y="580978"/>
          <a:ext cx="75930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5" imgW="3835400" imgH="609600" progId="Equation.DSMT4">
                  <p:embed/>
                </p:oleObj>
              </mc:Choice>
              <mc:Fallback>
                <p:oleObj name="Equation" r:id="rId5" imgW="3835400" imgH="60960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" y="580978"/>
                        <a:ext cx="7593013" cy="12065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05400" y="430577"/>
            <a:ext cx="3276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FED992-F3C6-4118-8E58-B08D6C5E82EA}"/>
              </a:ext>
            </a:extLst>
          </p:cNvPr>
          <p:cNvSpPr txBox="1"/>
          <p:nvPr/>
        </p:nvSpPr>
        <p:spPr>
          <a:xfrm>
            <a:off x="1752600" y="5257800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kewise for the x and y components</a:t>
            </a:r>
          </a:p>
        </p:txBody>
      </p:sp>
    </p:spTree>
    <p:extLst>
      <p:ext uri="{BB962C8B-B14F-4D97-AF65-F5344CB8AC3E}">
        <p14:creationId xmlns:p14="http://schemas.microsoft.com/office/powerpoint/2010/main" val="34952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45720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Chapter-3:Work , Energy and Conservation laws </a:t>
            </a:r>
            <a:r>
              <a:rPr lang="en-US" sz="4000" b="1" dirty="0" smtClean="0"/>
              <a:t>(</a:t>
            </a:r>
            <a:r>
              <a:rPr lang="en-US" sz="4000" b="1" dirty="0" err="1" smtClean="0"/>
              <a:t>contd</a:t>
            </a:r>
            <a:r>
              <a:rPr lang="en-US" sz="4000" b="1" dirty="0" smtClean="0"/>
              <a:t>….)</a:t>
            </a:r>
            <a:endParaRPr lang="en-US" sz="4000" b="1" dirty="0"/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0299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341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Work Energy Theorem- Physical interpreta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29000" y="838200"/>
          <a:ext cx="1720964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812447" imgH="482391" progId="Equation.DSMT4">
                  <p:embed/>
                </p:oleObj>
              </mc:Choice>
              <mc:Fallback>
                <p:oleObj name="Equation" r:id="rId3" imgW="812447" imgH="48239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1720964" cy="10191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33400" y="1981200"/>
            <a:ext cx="8229600" cy="792162"/>
          </a:xfrm>
          <a:prstGeom prst="rect">
            <a:avLst/>
          </a:prstGeom>
          <a:solidFill>
            <a:schemeClr val="accent2">
              <a:lumMod val="75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Energy Theorem- is a mathematical consequence of Newton’s second law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33400" y="2971800"/>
            <a:ext cx="8229600" cy="792162"/>
          </a:xfrm>
          <a:prstGeom prst="rect">
            <a:avLst/>
          </a:prstGeom>
          <a:solidFill>
            <a:schemeClr val="tx2">
              <a:lumMod val="40000"/>
              <a:lumOff val="60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valuation of this integral depends on knowing</a:t>
            </a:r>
            <a:r>
              <a:rPr lang="en-US" sz="3200" dirty="0">
                <a:latin typeface="+mj-lt"/>
                <a:ea typeface="+mj-ea"/>
                <a:cs typeface="+mj-cs"/>
              </a:rPr>
              <a:t> what path the particle actually follow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981200" y="4541838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tion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4712777"/>
            <a:ext cx="1295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5257800" y="4560377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-Energ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ore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089" name="AutoShape 9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91" name="AutoShape 11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93" name="Picture 13" descr="Image result for Sad smiley"/>
          <p:cNvPicPr>
            <a:picLocks noChangeAspect="1" noChangeArrowheads="1"/>
          </p:cNvPicPr>
          <p:nvPr/>
        </p:nvPicPr>
        <p:blipFill>
          <a:blip r:embed="rId5"/>
          <a:srcRect b="10704"/>
          <a:stretch>
            <a:fillRect/>
          </a:stretch>
        </p:blipFill>
        <p:spPr bwMode="auto">
          <a:xfrm>
            <a:off x="7467600" y="4484177"/>
            <a:ext cx="1371600" cy="1078423"/>
          </a:xfrm>
          <a:prstGeom prst="rect">
            <a:avLst/>
          </a:prstGeom>
          <a:noFill/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5029200" y="58056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ervative forces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600200" y="58183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ained motion</a:t>
            </a:r>
          </a:p>
        </p:txBody>
      </p:sp>
      <p:pic>
        <p:nvPicPr>
          <p:cNvPr id="46095" name="Picture 15" descr="Image result for Happy smiley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81716" y="5526224"/>
            <a:ext cx="1586084" cy="1331776"/>
          </a:xfrm>
          <a:prstGeom prst="rect">
            <a:avLst/>
          </a:prstGeom>
          <a:noFill/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F715AA-2CB2-40FA-BF9F-1AA2E6CDA05F}"/>
              </a:ext>
            </a:extLst>
          </p:cNvPr>
          <p:cNvSpPr txBox="1"/>
          <p:nvPr/>
        </p:nvSpPr>
        <p:spPr>
          <a:xfrm>
            <a:off x="1568116" y="3939403"/>
            <a:ext cx="6160168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dirty="0"/>
              <a:t>It needs to know the solution in order to apply the theorem.</a:t>
            </a:r>
          </a:p>
        </p:txBody>
      </p:sp>
    </p:spTree>
    <p:extLst>
      <p:ext uri="{BB962C8B-B14F-4D97-AF65-F5344CB8AC3E}">
        <p14:creationId xmlns:p14="http://schemas.microsoft.com/office/powerpoint/2010/main" val="9697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75000"/>
            </a:schemeClr>
          </a:solidFill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</a:rPr>
              <a:t>Conservativ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8382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971800"/>
            <a:ext cx="7921015" cy="2492990"/>
          </a:xfrm>
          <a:prstGeom prst="rect">
            <a:avLst/>
          </a:prstGeom>
          <a:solidFill>
            <a:schemeClr val="accent1">
              <a:lumMod val="60000"/>
              <a:lumOff val="40000"/>
              <a:alpha val="6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The forces whose work integral does not depend on the</a:t>
            </a:r>
          </a:p>
          <a:p>
            <a:r>
              <a:rPr lang="en-US" sz="2400" b="1" dirty="0"/>
              <a:t>particular path but only on the end points are called as </a:t>
            </a:r>
          </a:p>
          <a:p>
            <a:r>
              <a:rPr lang="en-US" sz="2400" b="1" dirty="0"/>
              <a:t>Conservative Forces  </a:t>
            </a:r>
            <a:r>
              <a:rPr lang="en-US" sz="2400" b="1" dirty="0">
                <a:solidFill>
                  <a:srgbClr val="FF0000"/>
                </a:solidFill>
                <a:latin typeface="Agency FB" pitchFamily="34" charset="0"/>
              </a:rPr>
              <a:t>[Implications will be shown shortly]</a:t>
            </a:r>
          </a:p>
          <a:p>
            <a:endParaRPr lang="en-US" sz="2400" b="1" dirty="0"/>
          </a:p>
          <a:p>
            <a:r>
              <a:rPr lang="en-US" sz="2400" b="1" dirty="0"/>
              <a:t>Examples are work done by a uniform force, central force </a:t>
            </a:r>
            <a:r>
              <a:rPr lang="en-US" sz="2400" b="1" dirty="0" err="1"/>
              <a:t>etc</a:t>
            </a:r>
            <a:endParaRPr lang="en-US" sz="2400" b="1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9840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uniform Force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279082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552182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or a constant force, work done only depends on the net displacement and not on the path followed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667000" y="300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781300" y="21717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2171700" y="173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1473200" y="15494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36600" y="15748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3327400"/>
            <a:ext cx="1612900" cy="6350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0" y="2743200"/>
            <a:ext cx="2133600" cy="3048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781300" y="3200400"/>
            <a:ext cx="152400" cy="15240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46777"/>
              </p:ext>
            </p:extLst>
          </p:nvPr>
        </p:nvGraphicFramePr>
        <p:xfrm>
          <a:off x="3810000" y="1025525"/>
          <a:ext cx="1720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4" imgW="812520" imgH="495000" progId="Equation.DSMT4">
                  <p:embed/>
                </p:oleObj>
              </mc:Choice>
              <mc:Fallback>
                <p:oleObj name="Equation" r:id="rId4" imgW="812520" imgH="495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25525"/>
                        <a:ext cx="17208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03434"/>
              </p:ext>
            </p:extLst>
          </p:nvPr>
        </p:nvGraphicFramePr>
        <p:xfrm>
          <a:off x="5943600" y="1025525"/>
          <a:ext cx="19367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6" imgW="914400" imgH="495000" progId="Equation.DSMT4">
                  <p:embed/>
                </p:oleObj>
              </mc:Choice>
              <mc:Fallback>
                <p:oleObj name="Equation" r:id="rId6" imgW="914400" imgH="495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025525"/>
                        <a:ext cx="19367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68360"/>
              </p:ext>
            </p:extLst>
          </p:nvPr>
        </p:nvGraphicFramePr>
        <p:xfrm>
          <a:off x="5334000" y="2129631"/>
          <a:ext cx="19367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8" imgW="914400" imgH="495000" progId="Equation.DSMT4">
                  <p:embed/>
                </p:oleObj>
              </mc:Choice>
              <mc:Fallback>
                <p:oleObj name="Equation" r:id="rId8" imgW="914400" imgH="495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29631"/>
                        <a:ext cx="1936750" cy="10461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81181"/>
              </p:ext>
            </p:extLst>
          </p:nvPr>
        </p:nvGraphicFramePr>
        <p:xfrm>
          <a:off x="4038600" y="4572000"/>
          <a:ext cx="2743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2743200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9CD0E0-068F-436F-9BD4-68E35E874C5E}"/>
              </a:ext>
            </a:extLst>
          </p:cNvPr>
          <p:cNvCxnSpPr>
            <a:stCxn id="19" idx="2"/>
          </p:cNvCxnSpPr>
          <p:nvPr/>
        </p:nvCxnSpPr>
        <p:spPr>
          <a:xfrm flipH="1" flipV="1">
            <a:off x="914399" y="1841500"/>
            <a:ext cx="1866901" cy="143510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296FB8B-E86B-48D4-812D-A08C16265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67823"/>
              </p:ext>
            </p:extLst>
          </p:nvPr>
        </p:nvGraphicFramePr>
        <p:xfrm>
          <a:off x="5092700" y="3571875"/>
          <a:ext cx="2420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2" imgW="1143000" imgH="253800" progId="Equation.DSMT4">
                  <p:embed/>
                </p:oleObj>
              </mc:Choice>
              <mc:Fallback>
                <p:oleObj name="Equation" r:id="rId12" imgW="1143000" imgH="2538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571875"/>
                        <a:ext cx="2420938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77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6.2963E-6 C 0.00538 -0.00232 0.00747 -0.00695 0.01268 -0.00927 C 0.01702 -0.01806 0.01389 -0.01413 0.02379 -0.01852 C 0.02691 -0.01991 0.03212 -0.02593 0.03212 -0.02593 C 0.03525 -0.03218 0.03924 -0.03542 0.04323 -0.04075 C 0.04618 -0.05232 0.04775 -0.07339 0.04184 -0.08334 C 0.0408 -0.08519 0.03889 -0.08565 0.03768 -0.08704 C 0.03455 -0.09052 0.03212 -0.09445 0.02934 -0.09815 C 0.0224 -0.10741 0.0217 -0.11644 0.01129 -0.12038 C -1.94444E-6 -0.12477 -0.01215 -0.12524 -0.02344 -0.12964 C -0.03819 -0.13519 -0.01753 -0.12639 -0.03732 -0.13519 C -0.03871 -0.13589 -0.04149 -0.13704 -0.04149 -0.13704 C -0.04618 -0.14329 -0.04635 -0.14862 -0.04982 -0.15556 C -0.04948 -0.16783 -0.04687 -0.21112 -0.04982 -0.22778 C -0.05087 -0.2338 -0.05798 -0.23334 -0.06232 -0.23519 C -0.06371 -0.23589 -0.06649 -0.23704 -0.06649 -0.23704 C -0.08194 -0.23589 -0.08802 -0.23751 -0.09982 -0.22964 C -0.11302 -0.22084 -0.0908 -0.23172 -0.11232 -0.22223 C -0.11371 -0.22153 -0.11649 -0.22038 -0.11649 -0.22038 C -0.1309 -0.22107 -0.14531 -0.22061 -0.15955 -0.22223 C -0.16597 -0.22292 -0.17031 -0.22894 -0.17621 -0.23149 C -0.18038 -0.23079 -0.18455 -0.23079 -0.18871 -0.22964 C -0.19166 -0.22894 -0.19705 -0.22593 -0.19705 -0.22593 C -0.20035 -0.21945 -0.2026 -0.21552 -0.20816 -0.21297 C -0.20868 -0.21112 -0.20955 -0.20927 -0.20955 -0.20741 C -0.20955 -0.20556 -0.20816 -0.20186 -0.20816 -0.20186 " pathEditMode="relative" ptsTypes="fffffffffffffffffffffffffA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57150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 that work done only depends on initial and final radial distances, and not on the particular path.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Central Force</a:t>
            </a: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4200" y="1143000"/>
            <a:ext cx="8001000" cy="369332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entral force is a radial force which depends only on the distance from the origin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-38100" y="3008312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14400" y="3960812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14400" y="2817812"/>
            <a:ext cx="12192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 rot="1356958">
            <a:off x="1371600" y="2449731"/>
            <a:ext cx="1040606" cy="1360269"/>
          </a:xfrm>
          <a:custGeom>
            <a:avLst/>
            <a:gdLst>
              <a:gd name="connsiteX0" fmla="*/ 1003300 w 1017478"/>
              <a:gd name="connsiteY0" fmla="*/ 850900 h 850900"/>
              <a:gd name="connsiteX1" fmla="*/ 1016000 w 1017478"/>
              <a:gd name="connsiteY1" fmla="*/ 812800 h 850900"/>
              <a:gd name="connsiteX2" fmla="*/ 965200 w 1017478"/>
              <a:gd name="connsiteY2" fmla="*/ 698500 h 850900"/>
              <a:gd name="connsiteX3" fmla="*/ 939800 w 1017478"/>
              <a:gd name="connsiteY3" fmla="*/ 622300 h 850900"/>
              <a:gd name="connsiteX4" fmla="*/ 889000 w 1017478"/>
              <a:gd name="connsiteY4" fmla="*/ 546100 h 850900"/>
              <a:gd name="connsiteX5" fmla="*/ 876300 w 1017478"/>
              <a:gd name="connsiteY5" fmla="*/ 508000 h 850900"/>
              <a:gd name="connsiteX6" fmla="*/ 838200 w 1017478"/>
              <a:gd name="connsiteY6" fmla="*/ 469900 h 850900"/>
              <a:gd name="connsiteX7" fmla="*/ 787400 w 1017478"/>
              <a:gd name="connsiteY7" fmla="*/ 393700 h 850900"/>
              <a:gd name="connsiteX8" fmla="*/ 749300 w 1017478"/>
              <a:gd name="connsiteY8" fmla="*/ 355600 h 850900"/>
              <a:gd name="connsiteX9" fmla="*/ 647700 w 1017478"/>
              <a:gd name="connsiteY9" fmla="*/ 241300 h 850900"/>
              <a:gd name="connsiteX10" fmla="*/ 609600 w 1017478"/>
              <a:gd name="connsiteY10" fmla="*/ 228600 h 850900"/>
              <a:gd name="connsiteX11" fmla="*/ 533400 w 1017478"/>
              <a:gd name="connsiteY11" fmla="*/ 165100 h 850900"/>
              <a:gd name="connsiteX12" fmla="*/ 482600 w 1017478"/>
              <a:gd name="connsiteY12" fmla="*/ 152400 h 850900"/>
              <a:gd name="connsiteX13" fmla="*/ 355600 w 1017478"/>
              <a:gd name="connsiteY13" fmla="*/ 114300 h 850900"/>
              <a:gd name="connsiteX14" fmla="*/ 215900 w 1017478"/>
              <a:gd name="connsiteY14" fmla="*/ 63500 h 850900"/>
              <a:gd name="connsiteX15" fmla="*/ 139700 w 1017478"/>
              <a:gd name="connsiteY15" fmla="*/ 38100 h 850900"/>
              <a:gd name="connsiteX16" fmla="*/ 76200 w 1017478"/>
              <a:gd name="connsiteY16" fmla="*/ 25400 h 850900"/>
              <a:gd name="connsiteX17" fmla="*/ 0 w 1017478"/>
              <a:gd name="connsiteY17" fmla="*/ 0 h 85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17478" h="850900">
                <a:moveTo>
                  <a:pt x="1003300" y="850900"/>
                </a:moveTo>
                <a:cubicBezTo>
                  <a:pt x="1007533" y="838200"/>
                  <a:pt x="1017478" y="826105"/>
                  <a:pt x="1016000" y="812800"/>
                </a:cubicBezTo>
                <a:cubicBezTo>
                  <a:pt x="1004796" y="711967"/>
                  <a:pt x="994607" y="764665"/>
                  <a:pt x="965200" y="698500"/>
                </a:cubicBezTo>
                <a:cubicBezTo>
                  <a:pt x="954326" y="674034"/>
                  <a:pt x="954652" y="644577"/>
                  <a:pt x="939800" y="622300"/>
                </a:cubicBezTo>
                <a:cubicBezTo>
                  <a:pt x="922867" y="596900"/>
                  <a:pt x="898653" y="575060"/>
                  <a:pt x="889000" y="546100"/>
                </a:cubicBezTo>
                <a:cubicBezTo>
                  <a:pt x="884767" y="533400"/>
                  <a:pt x="883726" y="519139"/>
                  <a:pt x="876300" y="508000"/>
                </a:cubicBezTo>
                <a:cubicBezTo>
                  <a:pt x="866337" y="493056"/>
                  <a:pt x="849227" y="484077"/>
                  <a:pt x="838200" y="469900"/>
                </a:cubicBezTo>
                <a:cubicBezTo>
                  <a:pt x="819458" y="445803"/>
                  <a:pt x="808986" y="415286"/>
                  <a:pt x="787400" y="393700"/>
                </a:cubicBezTo>
                <a:cubicBezTo>
                  <a:pt x="774700" y="381000"/>
                  <a:pt x="760798" y="369398"/>
                  <a:pt x="749300" y="355600"/>
                </a:cubicBezTo>
                <a:cubicBezTo>
                  <a:pt x="716720" y="316503"/>
                  <a:pt x="704699" y="260300"/>
                  <a:pt x="647700" y="241300"/>
                </a:cubicBezTo>
                <a:lnTo>
                  <a:pt x="609600" y="228600"/>
                </a:lnTo>
                <a:cubicBezTo>
                  <a:pt x="586714" y="205714"/>
                  <a:pt x="564342" y="178361"/>
                  <a:pt x="533400" y="165100"/>
                </a:cubicBezTo>
                <a:cubicBezTo>
                  <a:pt x="517357" y="158224"/>
                  <a:pt x="499318" y="157416"/>
                  <a:pt x="482600" y="152400"/>
                </a:cubicBezTo>
                <a:cubicBezTo>
                  <a:pt x="328002" y="106021"/>
                  <a:pt x="472689" y="143572"/>
                  <a:pt x="355600" y="114300"/>
                </a:cubicBezTo>
                <a:cubicBezTo>
                  <a:pt x="275730" y="61053"/>
                  <a:pt x="361410" y="112003"/>
                  <a:pt x="215900" y="63500"/>
                </a:cubicBezTo>
                <a:cubicBezTo>
                  <a:pt x="190500" y="55033"/>
                  <a:pt x="165954" y="43351"/>
                  <a:pt x="139700" y="38100"/>
                </a:cubicBezTo>
                <a:cubicBezTo>
                  <a:pt x="118533" y="33867"/>
                  <a:pt x="97025" y="31080"/>
                  <a:pt x="76200" y="25400"/>
                </a:cubicBezTo>
                <a:cubicBezTo>
                  <a:pt x="50369" y="18355"/>
                  <a:pt x="0" y="0"/>
                  <a:pt x="0" y="0"/>
                </a:cubicBezTo>
              </a:path>
            </a:pathLst>
          </a:cu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108200" y="2436812"/>
            <a:ext cx="406400" cy="3937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286000" y="2563812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63812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8" idx="9"/>
          </p:cNvCxnSpPr>
          <p:nvPr/>
        </p:nvCxnSpPr>
        <p:spPr>
          <a:xfrm flipH="1" flipV="1">
            <a:off x="1955801" y="2574925"/>
            <a:ext cx="180500" cy="337844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536700" y="3313112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5" imgW="114201" imgH="203024" progId="Equation.DSMT4">
                  <p:embed/>
                </p:oleObj>
              </mc:Choice>
              <mc:Fallback>
                <p:oleObj name="Equation" r:id="rId5" imgW="114201" imgH="203024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313112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62000" y="2055812"/>
          <a:ext cx="1887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5812"/>
                        <a:ext cx="188753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1400" y="1676400"/>
            <a:ext cx="184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tion in a plane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15356"/>
              </p:ext>
            </p:extLst>
          </p:nvPr>
        </p:nvGraphicFramePr>
        <p:xfrm>
          <a:off x="3733800" y="2120900"/>
          <a:ext cx="1720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20900"/>
                        <a:ext cx="17208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16761"/>
              </p:ext>
            </p:extLst>
          </p:nvPr>
        </p:nvGraphicFramePr>
        <p:xfrm>
          <a:off x="4729163" y="3340100"/>
          <a:ext cx="38465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11" imgW="1815840" imgH="495000" progId="Equation.DSMT4">
                  <p:embed/>
                </p:oleObj>
              </mc:Choice>
              <mc:Fallback>
                <p:oleObj name="Equation" r:id="rId11" imgW="1815840" imgH="495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340100"/>
                        <a:ext cx="3846512" cy="1044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44783"/>
              </p:ext>
            </p:extLst>
          </p:nvPr>
        </p:nvGraphicFramePr>
        <p:xfrm>
          <a:off x="4953000" y="4406900"/>
          <a:ext cx="1990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13" imgW="939600" imgH="495000" progId="Equation.DSMT4">
                  <p:embed/>
                </p:oleObj>
              </mc:Choice>
              <mc:Fallback>
                <p:oleObj name="Equation" r:id="rId13" imgW="939600" imgH="495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06900"/>
                        <a:ext cx="199072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BABAD11-B377-412D-A9F2-48E3799C90FB}"/>
              </a:ext>
            </a:extLst>
          </p:cNvPr>
          <p:cNvSpPr txBox="1"/>
          <p:nvPr/>
        </p:nvSpPr>
        <p:spPr>
          <a:xfrm>
            <a:off x="360781" y="4542358"/>
            <a:ext cx="311383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b="1" dirty="0"/>
              <a:t>It follows that</a:t>
            </a:r>
          </a:p>
          <a:p>
            <a:r>
              <a:rPr lang="en-IN" b="1" dirty="0"/>
              <a:t> the work by a central force around a closed path is zero.</a:t>
            </a:r>
          </a:p>
        </p:txBody>
      </p:sp>
    </p:spTree>
    <p:extLst>
      <p:ext uri="{BB962C8B-B14F-4D97-AF65-F5344CB8AC3E}">
        <p14:creationId xmlns:p14="http://schemas.microsoft.com/office/powerpoint/2010/main" val="72346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  <p:bldP spid="28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dirty="0"/>
              <a:t>Non-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he forces whose work is different for different paths between the initial and final points. </a:t>
            </a:r>
          </a:p>
          <a:p>
            <a:r>
              <a:rPr lang="en-US" b="1" dirty="0"/>
              <a:t>Example is Friction force</a:t>
            </a:r>
          </a:p>
          <a:p>
            <a:pPr lvl="1"/>
            <a:r>
              <a:rPr lang="en-US" b="1" dirty="0"/>
              <a:t>Different paths will offer different friction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2247900" y="5219700"/>
            <a:ext cx="16002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048000" y="5994400"/>
            <a:ext cx="17526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060700" y="4927600"/>
            <a:ext cx="1143000" cy="1066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956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27500" y="45974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68384" y="468630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7000" y="61838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0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67223" y="61722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0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86200" y="4343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0" y="44196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1)</a:t>
            </a:r>
          </a:p>
        </p:txBody>
      </p:sp>
      <p:sp>
        <p:nvSpPr>
          <p:cNvPr id="18" name="Freeform 17"/>
          <p:cNvSpPr/>
          <p:nvPr/>
        </p:nvSpPr>
        <p:spPr>
          <a:xfrm>
            <a:off x="3187700" y="5018617"/>
            <a:ext cx="927100" cy="878416"/>
          </a:xfrm>
          <a:custGeom>
            <a:avLst/>
            <a:gdLst>
              <a:gd name="connsiteX0" fmla="*/ 50800 w 927100"/>
              <a:gd name="connsiteY0" fmla="*/ 836083 h 878416"/>
              <a:gd name="connsiteX1" fmla="*/ 444500 w 927100"/>
              <a:gd name="connsiteY1" fmla="*/ 848783 h 878416"/>
              <a:gd name="connsiteX2" fmla="*/ 800100 w 927100"/>
              <a:gd name="connsiteY2" fmla="*/ 836083 h 878416"/>
              <a:gd name="connsiteX3" fmla="*/ 901700 w 927100"/>
              <a:gd name="connsiteY3" fmla="*/ 594783 h 878416"/>
              <a:gd name="connsiteX4" fmla="*/ 901700 w 927100"/>
              <a:gd name="connsiteY4" fmla="*/ 340783 h 878416"/>
              <a:gd name="connsiteX5" fmla="*/ 901700 w 927100"/>
              <a:gd name="connsiteY5" fmla="*/ 86783 h 878416"/>
              <a:gd name="connsiteX6" fmla="*/ 749300 w 927100"/>
              <a:gd name="connsiteY6" fmla="*/ 10583 h 878416"/>
              <a:gd name="connsiteX7" fmla="*/ 469900 w 927100"/>
              <a:gd name="connsiteY7" fmla="*/ 23283 h 878416"/>
              <a:gd name="connsiteX8" fmla="*/ 190500 w 927100"/>
              <a:gd name="connsiteY8" fmla="*/ 23283 h 878416"/>
              <a:gd name="connsiteX9" fmla="*/ 0 w 927100"/>
              <a:gd name="connsiteY9" fmla="*/ 10583 h 87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27100" h="878416">
                <a:moveTo>
                  <a:pt x="50800" y="836083"/>
                </a:moveTo>
                <a:cubicBezTo>
                  <a:pt x="185208" y="842433"/>
                  <a:pt x="319617" y="848783"/>
                  <a:pt x="444500" y="848783"/>
                </a:cubicBezTo>
                <a:cubicBezTo>
                  <a:pt x="569383" y="848783"/>
                  <a:pt x="723900" y="878416"/>
                  <a:pt x="800100" y="836083"/>
                </a:cubicBezTo>
                <a:cubicBezTo>
                  <a:pt x="876300" y="793750"/>
                  <a:pt x="884767" y="677333"/>
                  <a:pt x="901700" y="594783"/>
                </a:cubicBezTo>
                <a:cubicBezTo>
                  <a:pt x="918633" y="512233"/>
                  <a:pt x="901700" y="340783"/>
                  <a:pt x="901700" y="340783"/>
                </a:cubicBezTo>
                <a:cubicBezTo>
                  <a:pt x="901700" y="256116"/>
                  <a:pt x="927100" y="141816"/>
                  <a:pt x="901700" y="86783"/>
                </a:cubicBezTo>
                <a:cubicBezTo>
                  <a:pt x="876300" y="31750"/>
                  <a:pt x="821267" y="21166"/>
                  <a:pt x="749300" y="10583"/>
                </a:cubicBezTo>
                <a:cubicBezTo>
                  <a:pt x="677333" y="0"/>
                  <a:pt x="563033" y="21166"/>
                  <a:pt x="469900" y="23283"/>
                </a:cubicBezTo>
                <a:cubicBezTo>
                  <a:pt x="376767" y="25400"/>
                  <a:pt x="268817" y="25400"/>
                  <a:pt x="190500" y="23283"/>
                </a:cubicBezTo>
                <a:cubicBezTo>
                  <a:pt x="112183" y="21166"/>
                  <a:pt x="56091" y="15874"/>
                  <a:pt x="0" y="10583"/>
                </a:cubicBezTo>
              </a:path>
            </a:pathLst>
          </a:custGeom>
          <a:ln w="57150">
            <a:solidFill>
              <a:schemeClr val="accent4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2781300" y="5435600"/>
            <a:ext cx="762000" cy="1588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4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2900" y="76200"/>
            <a:ext cx="6096000" cy="609600"/>
          </a:xfrm>
          <a:solidFill>
            <a:schemeClr val="accent3">
              <a:lumMod val="50000"/>
            </a:schemeClr>
          </a:solidFill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ncept of Potential Energ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4237"/>
            <a:ext cx="8229600" cy="4111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  For a conservative forc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2281535"/>
            <a:ext cx="5550302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sz="2400" b="1"/>
              <a:t>V(r</a:t>
            </a:r>
            <a:r>
              <a:rPr lang="en-US" sz="2400" b="1" dirty="0"/>
              <a:t>) is known as potential energy fun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800600"/>
            <a:ext cx="8227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roves that if Force is conservative Total Energy E of the system is independent of</a:t>
            </a:r>
          </a:p>
          <a:p>
            <a:r>
              <a:rPr lang="en-US" dirty="0"/>
              <a:t>Position of particle.</a:t>
            </a: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20696"/>
              </p:ext>
            </p:extLst>
          </p:nvPr>
        </p:nvGraphicFramePr>
        <p:xfrm>
          <a:off x="282575" y="1360488"/>
          <a:ext cx="46180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3" imgW="2590560" imgH="495000" progId="Equation.DSMT4">
                  <p:embed/>
                </p:oleObj>
              </mc:Choice>
              <mc:Fallback>
                <p:oleObj name="Equation" r:id="rId3" imgW="2590560" imgH="495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360488"/>
                        <a:ext cx="4618038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7044"/>
              </p:ext>
            </p:extLst>
          </p:nvPr>
        </p:nvGraphicFramePr>
        <p:xfrm>
          <a:off x="5330825" y="1360488"/>
          <a:ext cx="28082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5" imgW="1574640" imgH="495000" progId="Equation.DSMT4">
                  <p:embed/>
                </p:oleObj>
              </mc:Choice>
              <mc:Fallback>
                <p:oleObj name="Equation" r:id="rId5" imgW="1574640" imgH="495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360488"/>
                        <a:ext cx="2808288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81000" y="2895600"/>
          <a:ext cx="2362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362200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 flipV="1">
            <a:off x="2819400" y="1905000"/>
            <a:ext cx="2514600" cy="1295400"/>
          </a:xfrm>
          <a:prstGeom prst="bentConnector3">
            <a:avLst>
              <a:gd name="adj1" fmla="val 50000"/>
            </a:avLst>
          </a:prstGeom>
          <a:ln w="76200">
            <a:solidFill>
              <a:srgbClr val="FF00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500313" y="3657600"/>
          <a:ext cx="3611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657600"/>
                        <a:ext cx="3611562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5410200" y="33528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81000" y="5511800"/>
            <a:ext cx="822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‘</a:t>
            </a:r>
            <a:r>
              <a:rPr lang="en-US" i="1" dirty="0"/>
              <a:t>a’</a:t>
            </a:r>
            <a:r>
              <a:rPr lang="en-US" dirty="0"/>
              <a:t> and ‘</a:t>
            </a:r>
            <a:r>
              <a:rPr lang="en-US" i="1" dirty="0"/>
              <a:t>b’</a:t>
            </a:r>
            <a:r>
              <a:rPr lang="en-US" dirty="0"/>
              <a:t> are arbitrary, hence the above relation is true at any point.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857500" y="5892800"/>
          <a:ext cx="3081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11" imgW="1727200" imgH="520700" progId="Equation.DSMT4">
                  <p:embed/>
                </p:oleObj>
              </mc:Choice>
              <mc:Fallback>
                <p:oleObj name="Equation" r:id="rId11" imgW="1727200" imgH="5207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892800"/>
                        <a:ext cx="3081338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" name="Ink 6"/>
              <p14:cNvContentPartPr/>
              <p14:nvPr/>
            </p14:nvContentPartPr>
            <p14:xfrm>
              <a:off x="5304240" y="6072120"/>
              <a:ext cx="1920240" cy="7772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94880" y="6062760"/>
                <a:ext cx="1938960" cy="79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533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1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85800"/>
          </a:xfrm>
        </p:spPr>
        <p:txBody>
          <a:bodyPr>
            <a:normAutofit/>
          </a:bodyPr>
          <a:lstStyle/>
          <a:p>
            <a:r>
              <a:rPr lang="en-US" sz="3600" b="1" dirty="0"/>
              <a:t>Necessary conditions for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38200"/>
            <a:ext cx="7010400" cy="609600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chemeClr val="bg1"/>
                </a:solidFill>
              </a:rPr>
              <a:t>Curl of F is zero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9200" y="1752600"/>
            <a:ext cx="2817374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f V(r)  is path independent,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181600" y="2286000"/>
          <a:ext cx="2084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3" imgW="1167893" imgH="304668" progId="Equation.DSMT4">
                  <p:embed/>
                </p:oleObj>
              </mc:Choice>
              <mc:Fallback>
                <p:oleObj name="Equation" r:id="rId3" imgW="1167893" imgH="304668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2084388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752600" y="3124200"/>
          <a:ext cx="3465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5" imgW="1943100" imgH="279400" progId="Equation.DSMT4">
                  <p:embed/>
                </p:oleObj>
              </mc:Choice>
              <mc:Fallback>
                <p:oleObj name="Equation" r:id="rId5" imgW="1943100" imgH="2794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3465512" cy="4984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3962400"/>
            <a:ext cx="1521974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lternatively, 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667000" y="3810000"/>
          <a:ext cx="53228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7" imgW="2984500" imgH="419100" progId="Equation.DSMT4">
                  <p:embed/>
                </p:oleObj>
              </mc:Choice>
              <mc:Fallback>
                <p:oleObj name="Equation" r:id="rId7" imgW="2984500" imgH="4191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5322887" cy="7477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30085"/>
              </p:ext>
            </p:extLst>
          </p:nvPr>
        </p:nvGraphicFramePr>
        <p:xfrm>
          <a:off x="5818188" y="4716964"/>
          <a:ext cx="1789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9" imgW="1002865" imgH="304668" progId="Equation.DSMT4">
                  <p:embed/>
                </p:oleObj>
              </mc:Choice>
              <mc:Fallback>
                <p:oleObj name="Equation" r:id="rId9" imgW="1002865" imgH="30466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716964"/>
                        <a:ext cx="1789112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2286000" y="5549900"/>
            <a:ext cx="5410200" cy="6096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l of F i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09376"/>
              </p:ext>
            </p:extLst>
          </p:nvPr>
        </p:nvGraphicFramePr>
        <p:xfrm>
          <a:off x="4525963" y="5626100"/>
          <a:ext cx="2876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626100"/>
                        <a:ext cx="2876550" cy="54292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914400" y="1600200"/>
          <a:ext cx="3081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13" imgW="1727200" imgH="520700" progId="Equation.DSMT4">
                  <p:embed/>
                </p:oleObj>
              </mc:Choice>
              <mc:Fallback>
                <p:oleObj name="Equation" r:id="rId13" imgW="1727200" imgH="5207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3081338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0D916B5-B94C-4CF9-B759-46713FB42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46732"/>
              </p:ext>
            </p:extLst>
          </p:nvPr>
        </p:nvGraphicFramePr>
        <p:xfrm>
          <a:off x="2620963" y="4759325"/>
          <a:ext cx="2490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15" imgW="1396800" imgH="304560" progId="Equation.DSMT4">
                  <p:embed/>
                </p:oleObj>
              </mc:Choice>
              <mc:Fallback>
                <p:oleObj name="Equation" r:id="rId15" imgW="1396800" imgH="30456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759325"/>
                        <a:ext cx="2490787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" name="Ink 3"/>
              <p14:cNvContentPartPr/>
              <p14:nvPr/>
            </p14:nvContentPartPr>
            <p14:xfrm>
              <a:off x="1062720" y="2482560"/>
              <a:ext cx="7465680" cy="3589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53360" y="2473200"/>
                <a:ext cx="7484400" cy="360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2014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79</TotalTime>
  <Words>467</Words>
  <Application>Microsoft Office PowerPoint</Application>
  <PresentationFormat>On-screen Show (4:3)</PresentationFormat>
  <Paragraphs>7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gency FB</vt:lpstr>
      <vt:lpstr>Arial</vt:lpstr>
      <vt:lpstr>Calibri</vt:lpstr>
      <vt:lpstr>Office Theme</vt:lpstr>
      <vt:lpstr>Equation</vt:lpstr>
      <vt:lpstr>MathType 6.0 Equation</vt:lpstr>
      <vt:lpstr>Highlights of the course</vt:lpstr>
      <vt:lpstr>PowerPoint Presentation</vt:lpstr>
      <vt:lpstr>Work Energy Theorem- Physical interpretation</vt:lpstr>
      <vt:lpstr>Conservative Forces</vt:lpstr>
      <vt:lpstr>PowerPoint Presentation</vt:lpstr>
      <vt:lpstr>PowerPoint Presentation</vt:lpstr>
      <vt:lpstr>Non- Conservative Force</vt:lpstr>
      <vt:lpstr>Concept of Potential Energy </vt:lpstr>
      <vt:lpstr>Necessary conditions for Conservative Force</vt:lpstr>
      <vt:lpstr>Necessary conditions for Conservative Force</vt:lpstr>
      <vt:lpstr>Examples</vt:lpstr>
      <vt:lpstr>Examples</vt:lpstr>
      <vt:lpstr>Examples</vt:lpstr>
      <vt:lpstr>PowerPoint Presentation</vt:lpstr>
      <vt:lpstr>Examples</vt:lpstr>
      <vt:lpstr>Examples</vt:lpstr>
      <vt:lpstr>Examp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 103: Physics 01</dc:title>
  <dc:creator>iitp</dc:creator>
  <cp:lastModifiedBy>HP</cp:lastModifiedBy>
  <cp:revision>311</cp:revision>
  <dcterms:created xsi:type="dcterms:W3CDTF">2019-01-25T11:42:14Z</dcterms:created>
  <dcterms:modified xsi:type="dcterms:W3CDTF">2021-12-23T07:57:48Z</dcterms:modified>
</cp:coreProperties>
</file>